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71FE1D" w14:textId="77777777" w:rsidR="005A20EC" w:rsidRPr="004A2FB1" w:rsidRDefault="00130C98" w:rsidP="001E44E7">
      <w:pPr>
        <w:jc w:val="both"/>
        <w:rPr>
          <w:rFonts w:cs="Arial"/>
          <w:b/>
        </w:rPr>
      </w:pPr>
      <w:r w:rsidRPr="004A2FB1">
        <w:rPr>
          <w:rFonts w:cs="Arial"/>
          <w:b/>
        </w:rPr>
        <w:t>Simplify each expression completely.</w:t>
      </w:r>
    </w:p>
    <w:p w14:paraId="1B2E87AA" w14:textId="77777777" w:rsidR="00130C98" w:rsidRPr="001E44E7" w:rsidRDefault="00130C98" w:rsidP="001E44E7">
      <w:pPr>
        <w:jc w:val="both"/>
        <w:rPr>
          <w:rFonts w:cs="Arial"/>
        </w:rPr>
      </w:pPr>
    </w:p>
    <w:p w14:paraId="3C23866D" w14:textId="77777777" w:rsidR="001E44E7" w:rsidRDefault="001E44E7" w:rsidP="001E44E7">
      <w:pPr>
        <w:pStyle w:val="ListParagraph"/>
        <w:numPr>
          <w:ilvl w:val="0"/>
          <w:numId w:val="6"/>
        </w:numPr>
        <w:jc w:val="both"/>
        <w:rPr>
          <w:rFonts w:cs="Arial"/>
        </w:rPr>
        <w:sectPr w:rsidR="001E44E7" w:rsidSect="00D62ED4">
          <w:headerReference w:type="default" r:id="rId9"/>
          <w:footerReference w:type="default" r:id="rId10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BEC51F3" w14:textId="326A8956" w:rsidR="00130C98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499" w:dyaOrig="360" w14:anchorId="454725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11" o:title=""/>
          </v:shape>
          <o:OLEObject Type="Embed" ProgID="Equation.DSMT4" ShapeID="_x0000_i1025" DrawAspect="Content" ObjectID="_1490179557" r:id="rId12"/>
        </w:object>
      </w:r>
    </w:p>
    <w:p w14:paraId="51C1B9AB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7FB9E808" w14:textId="47B34899" w:rsidR="00731B02" w:rsidRPr="00731B02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580" w:dyaOrig="360" w14:anchorId="556EC9CC">
          <v:shape id="_x0000_i1039" type="#_x0000_t75" style="width:29.25pt;height:18pt" o:ole="">
            <v:imagedata r:id="rId13" o:title=""/>
          </v:shape>
          <o:OLEObject Type="Embed" ProgID="Equation.DSMT4" ShapeID="_x0000_i1039" DrawAspect="Content" ObjectID="_1490179558" r:id="rId14"/>
        </w:object>
      </w:r>
    </w:p>
    <w:p w14:paraId="5159DE81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07DED45A" w14:textId="77777777" w:rsidR="00E52A4F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540" w:dyaOrig="400" w14:anchorId="16407440">
          <v:shape id="_x0000_i1040" type="#_x0000_t75" style="width:27pt;height:20.25pt" o:ole="">
            <v:imagedata r:id="rId15" o:title=""/>
          </v:shape>
          <o:OLEObject Type="Embed" ProgID="Equation.DSMT4" ShapeID="_x0000_i1040" DrawAspect="Content" ObjectID="_1490179559" r:id="rId16"/>
        </w:object>
      </w:r>
    </w:p>
    <w:p w14:paraId="3A7F4B70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471F0EF1" w14:textId="41A20BB2" w:rsidR="00731B02" w:rsidRPr="00731B02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1180" w:dyaOrig="400" w14:anchorId="41B86642">
          <v:shape id="_x0000_i1041" type="#_x0000_t75" style="width:59.25pt;height:20.25pt" o:ole="">
            <v:imagedata r:id="rId17" o:title=""/>
          </v:shape>
          <o:OLEObject Type="Embed" ProgID="Equation.DSMT4" ShapeID="_x0000_i1041" DrawAspect="Content" ObjectID="_1490179560" r:id="rId18"/>
        </w:object>
      </w:r>
    </w:p>
    <w:p w14:paraId="5EAA522A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3393E922" w14:textId="77777777" w:rsidR="00E52A4F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940" w:dyaOrig="440" w14:anchorId="5A37D5DB">
          <v:shape id="_x0000_i1042" type="#_x0000_t75" style="width:47.25pt;height:21.75pt" o:ole="">
            <v:imagedata r:id="rId19" o:title=""/>
          </v:shape>
          <o:OLEObject Type="Embed" ProgID="Equation.DSMT4" ShapeID="_x0000_i1042" DrawAspect="Content" ObjectID="_1490179561" r:id="rId20"/>
        </w:object>
      </w:r>
    </w:p>
    <w:p w14:paraId="5580EB79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55606CF5" w14:textId="281D4D3E" w:rsidR="00731B02" w:rsidRPr="00731B02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1120" w:dyaOrig="360" w14:anchorId="2B141145">
          <v:shape id="_x0000_i1043" type="#_x0000_t75" style="width:56.25pt;height:18pt" o:ole="">
            <v:imagedata r:id="rId21" o:title=""/>
          </v:shape>
          <o:OLEObject Type="Embed" ProgID="Equation.DSMT4" ShapeID="_x0000_i1043" DrawAspect="Content" ObjectID="_1490179562" r:id="rId22"/>
        </w:object>
      </w:r>
    </w:p>
    <w:p w14:paraId="674ECECD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1F3C978F" w14:textId="77777777" w:rsidR="00E52A4F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2000" w:dyaOrig="360" w14:anchorId="3BE74E52">
          <v:shape id="_x0000_i1044" type="#_x0000_t75" style="width:99.75pt;height:18pt" o:ole="">
            <v:imagedata r:id="rId23" o:title=""/>
          </v:shape>
          <o:OLEObject Type="Embed" ProgID="Equation.DSMT4" ShapeID="_x0000_i1044" DrawAspect="Content" ObjectID="_1490179563" r:id="rId24"/>
        </w:object>
      </w:r>
    </w:p>
    <w:p w14:paraId="53C5446F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7FD4BACC" w14:textId="776AB837" w:rsidR="00731B02" w:rsidRPr="00731B02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1600" w:dyaOrig="400" w14:anchorId="5B4626F4">
          <v:shape id="_x0000_i1045" type="#_x0000_t75" style="width:80.25pt;height:20.25pt" o:ole="">
            <v:imagedata r:id="rId25" o:title=""/>
          </v:shape>
          <o:OLEObject Type="Embed" ProgID="Equation.DSMT4" ShapeID="_x0000_i1045" DrawAspect="Content" ObjectID="_1490179564" r:id="rId26"/>
        </w:object>
      </w:r>
    </w:p>
    <w:p w14:paraId="371E8D45" w14:textId="542A03E6" w:rsidR="00E52A4F" w:rsidRDefault="00731B02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>
        <w:rPr>
          <w:rFonts w:cs="Arial"/>
        </w:rPr>
        <w:br w:type="column"/>
      </w:r>
      <w:r w:rsidR="004423A9" w:rsidRPr="001E44E7">
        <w:object w:dxaOrig="840" w:dyaOrig="420" w14:anchorId="2D51545B">
          <v:shape id="_x0000_i1046" type="#_x0000_t75" style="width:42pt;height:21pt" o:ole="">
            <v:imagedata r:id="rId27" o:title=""/>
          </v:shape>
          <o:OLEObject Type="Embed" ProgID="Equation.DSMT4" ShapeID="_x0000_i1046" DrawAspect="Content" ObjectID="_1490179565" r:id="rId28"/>
        </w:object>
      </w:r>
    </w:p>
    <w:p w14:paraId="3A016C10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4619A04D" w14:textId="14643C26" w:rsidR="00731B02" w:rsidRPr="00731B02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1600" w:dyaOrig="480" w14:anchorId="241DE840">
          <v:shape id="_x0000_i1047" type="#_x0000_t75" style="width:80.25pt;height:24pt" o:ole="">
            <v:imagedata r:id="rId29" o:title=""/>
          </v:shape>
          <o:OLEObject Type="Embed" ProgID="Equation.DSMT4" ShapeID="_x0000_i1047" DrawAspect="Content" ObjectID="_1490179566" r:id="rId30"/>
        </w:object>
      </w:r>
    </w:p>
    <w:p w14:paraId="61AD0805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6BA97CC3" w14:textId="77777777" w:rsidR="00E52A4F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1860" w:dyaOrig="560" w14:anchorId="2A6393C7">
          <v:shape id="_x0000_i1048" type="#_x0000_t75" style="width:93pt;height:27.75pt" o:ole="">
            <v:imagedata r:id="rId31" o:title=""/>
          </v:shape>
          <o:OLEObject Type="Embed" ProgID="Equation.DSMT4" ShapeID="_x0000_i1048" DrawAspect="Content" ObjectID="_1490179567" r:id="rId32"/>
        </w:object>
      </w:r>
    </w:p>
    <w:p w14:paraId="54DD5096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43488D61" w14:textId="5CAB6AB6" w:rsidR="00731B02" w:rsidRPr="00731B02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1939" w:dyaOrig="480" w14:anchorId="4928F96E">
          <v:shape id="_x0000_i1049" type="#_x0000_t75" style="width:96.75pt;height:24pt" o:ole="">
            <v:imagedata r:id="rId33" o:title=""/>
          </v:shape>
          <o:OLEObject Type="Embed" ProgID="Equation.DSMT4" ShapeID="_x0000_i1049" DrawAspect="Content" ObjectID="_1490179568" r:id="rId34"/>
        </w:object>
      </w:r>
    </w:p>
    <w:p w14:paraId="08DA8C64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678E2A5E" w14:textId="77777777" w:rsidR="00130C98" w:rsidRDefault="00E52A4F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1880" w:dyaOrig="560" w14:anchorId="43F5DD62">
          <v:shape id="_x0000_i1050" type="#_x0000_t75" style="width:93.75pt;height:27.75pt" o:ole="">
            <v:imagedata r:id="rId35" o:title=""/>
          </v:shape>
          <o:OLEObject Type="Embed" ProgID="Equation.DSMT4" ShapeID="_x0000_i1050" DrawAspect="Content" ObjectID="_1490179569" r:id="rId36"/>
        </w:object>
      </w:r>
    </w:p>
    <w:p w14:paraId="534F587D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1C7F610B" w14:textId="3DF795EF" w:rsidR="00731B02" w:rsidRPr="00731B02" w:rsidRDefault="00126239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3360" w:dyaOrig="440" w14:anchorId="4A3ACC12">
          <v:shape id="_x0000_i1051" type="#_x0000_t75" style="width:168pt;height:21.75pt" o:ole="">
            <v:imagedata r:id="rId37" o:title=""/>
          </v:shape>
          <o:OLEObject Type="Embed" ProgID="Equation.DSMT4" ShapeID="_x0000_i1051" DrawAspect="Content" ObjectID="_1490179570" r:id="rId38"/>
        </w:object>
      </w:r>
    </w:p>
    <w:p w14:paraId="59152D80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0DA921FD" w14:textId="77777777" w:rsidR="00126239" w:rsidRDefault="00126239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1620" w:dyaOrig="480" w14:anchorId="4CB3B5B7">
          <v:shape id="_x0000_i1052" type="#_x0000_t75" style="width:81pt;height:24pt" o:ole="">
            <v:imagedata r:id="rId39" o:title=""/>
          </v:shape>
          <o:OLEObject Type="Embed" ProgID="Equation.DSMT4" ShapeID="_x0000_i1052" DrawAspect="Content" ObjectID="_1490179571" r:id="rId40"/>
        </w:object>
      </w:r>
    </w:p>
    <w:p w14:paraId="603E0D4B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6010BBF1" w14:textId="4211A2F8" w:rsidR="00731B02" w:rsidRPr="00731B02" w:rsidRDefault="00126239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859" w:dyaOrig="540" w14:anchorId="254F0BE4">
          <v:shape id="_x0000_i1053" type="#_x0000_t75" style="width:42.75pt;height:27pt" o:ole="">
            <v:imagedata r:id="rId41" o:title=""/>
          </v:shape>
          <o:OLEObject Type="Embed" ProgID="Equation.DSMT4" ShapeID="_x0000_i1053" DrawAspect="Content" ObjectID="_1490179572" r:id="rId42"/>
        </w:object>
      </w:r>
    </w:p>
    <w:p w14:paraId="0DAA79D6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38E2D7E2" w14:textId="77777777" w:rsidR="00126239" w:rsidRDefault="00126239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980" w:dyaOrig="540" w14:anchorId="6487FE92">
          <v:shape id="_x0000_i1054" type="#_x0000_t75" style="width:48.75pt;height:27pt" o:ole="">
            <v:imagedata r:id="rId43" o:title=""/>
          </v:shape>
          <o:OLEObject Type="Embed" ProgID="Equation.DSMT4" ShapeID="_x0000_i1054" DrawAspect="Content" ObjectID="_1490179573" r:id="rId44"/>
        </w:object>
      </w:r>
    </w:p>
    <w:p w14:paraId="180CAEEB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4CFC604E" w14:textId="242138E8" w:rsidR="00731B02" w:rsidRPr="00731B02" w:rsidRDefault="00126239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740" w:dyaOrig="740" w14:anchorId="503E1196">
          <v:shape id="_x0000_i1055" type="#_x0000_t75" style="width:36.75pt;height:36.75pt" o:ole="">
            <v:imagedata r:id="rId45" o:title=""/>
          </v:shape>
          <o:OLEObject Type="Embed" ProgID="Equation.DSMT4" ShapeID="_x0000_i1055" DrawAspect="Content" ObjectID="_1490179574" r:id="rId46"/>
        </w:object>
      </w:r>
    </w:p>
    <w:p w14:paraId="5BC5C3FB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75E15C74" w14:textId="77777777" w:rsidR="00126239" w:rsidRDefault="00126239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859" w:dyaOrig="740" w14:anchorId="78358C91">
          <v:shape id="_x0000_i1056" type="#_x0000_t75" style="width:42.75pt;height:36.75pt" o:ole="">
            <v:imagedata r:id="rId47" o:title=""/>
          </v:shape>
          <o:OLEObject Type="Embed" ProgID="Equation.DSMT4" ShapeID="_x0000_i1056" DrawAspect="Content" ObjectID="_1490179575" r:id="rId48"/>
        </w:object>
      </w:r>
    </w:p>
    <w:p w14:paraId="2AFA85D4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6549D03F" w14:textId="521268A8" w:rsidR="00731B02" w:rsidRPr="00731B02" w:rsidRDefault="00126239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859" w:dyaOrig="760" w14:anchorId="395E9827">
          <v:shape id="_x0000_i1057" type="#_x0000_t75" style="width:42.75pt;height:38.25pt" o:ole="">
            <v:imagedata r:id="rId49" o:title=""/>
          </v:shape>
          <o:OLEObject Type="Embed" ProgID="Equation.DSMT4" ShapeID="_x0000_i1057" DrawAspect="Content" ObjectID="_1490179576" r:id="rId50"/>
        </w:object>
      </w:r>
    </w:p>
    <w:p w14:paraId="085CA59B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08AFAD30" w14:textId="1AC8EE9A" w:rsidR="00552675" w:rsidRDefault="00552675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780" w:dyaOrig="720" w14:anchorId="7CFFE535">
          <v:shape id="_x0000_i1058" type="#_x0000_t75" style="width:39pt;height:36pt" o:ole="">
            <v:imagedata r:id="rId51" o:title=""/>
          </v:shape>
          <o:OLEObject Type="Embed" ProgID="Equation.DSMT4" ShapeID="_x0000_i1058" DrawAspect="Content" ObjectID="_1490179577" r:id="rId52"/>
        </w:object>
      </w:r>
    </w:p>
    <w:p w14:paraId="166907F2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1AE32D94" w14:textId="25C38878" w:rsidR="00731B02" w:rsidRPr="00731B02" w:rsidRDefault="00552675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640" w:dyaOrig="720" w14:anchorId="000928AE">
          <v:shape id="_x0000_i1059" type="#_x0000_t75" style="width:32.25pt;height:36pt" o:ole="">
            <v:imagedata r:id="rId53" o:title=""/>
          </v:shape>
          <o:OLEObject Type="Embed" ProgID="Equation.DSMT4" ShapeID="_x0000_i1059" DrawAspect="Content" ObjectID="_1490179578" r:id="rId54"/>
        </w:object>
      </w:r>
    </w:p>
    <w:p w14:paraId="60543E34" w14:textId="77777777" w:rsidR="00731B02" w:rsidRPr="00731B02" w:rsidRDefault="00731B02" w:rsidP="00731B02">
      <w:pPr>
        <w:spacing w:after="480"/>
        <w:jc w:val="both"/>
        <w:rPr>
          <w:rFonts w:cs="Arial"/>
        </w:rPr>
      </w:pPr>
    </w:p>
    <w:p w14:paraId="7CEC6B8C" w14:textId="397AFA42" w:rsidR="00552675" w:rsidRPr="001E44E7" w:rsidRDefault="00552675" w:rsidP="00731B02">
      <w:pPr>
        <w:pStyle w:val="ListParagraph"/>
        <w:numPr>
          <w:ilvl w:val="0"/>
          <w:numId w:val="6"/>
        </w:numPr>
        <w:spacing w:after="480"/>
        <w:jc w:val="both"/>
        <w:rPr>
          <w:rFonts w:cs="Arial"/>
        </w:rPr>
      </w:pPr>
      <w:r w:rsidRPr="001E44E7">
        <w:object w:dxaOrig="740" w:dyaOrig="700" w14:anchorId="7A6A4997">
          <v:shape id="_x0000_i1060" type="#_x0000_t75" style="width:36.75pt;height:35.25pt" o:ole="">
            <v:imagedata r:id="rId55" o:title=""/>
          </v:shape>
          <o:OLEObject Type="Embed" ProgID="Equation.DSMT4" ShapeID="_x0000_i1060" DrawAspect="Content" ObjectID="_1490179579" r:id="rId56"/>
        </w:object>
      </w:r>
    </w:p>
    <w:p w14:paraId="375E2E05" w14:textId="77777777" w:rsidR="001E44E7" w:rsidRDefault="001E44E7" w:rsidP="001E44E7">
      <w:pPr>
        <w:jc w:val="both"/>
        <w:rPr>
          <w:rFonts w:cs="Arial"/>
        </w:rPr>
      </w:pPr>
    </w:p>
    <w:p w14:paraId="75EDF952" w14:textId="77777777" w:rsidR="00731B02" w:rsidRDefault="00731B02" w:rsidP="001E44E7">
      <w:pPr>
        <w:jc w:val="both"/>
        <w:rPr>
          <w:rFonts w:cs="Arial"/>
        </w:rPr>
        <w:sectPr w:rsidR="00731B02" w:rsidSect="001E44E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331859C6" w14:textId="77777777" w:rsidR="001E44E7" w:rsidRDefault="001E44E7" w:rsidP="001E44E7">
      <w:pPr>
        <w:jc w:val="both"/>
        <w:rPr>
          <w:rFonts w:cs="Arial"/>
        </w:rPr>
      </w:pPr>
    </w:p>
    <w:p w14:paraId="2799B57A" w14:textId="39E8E9CD" w:rsidR="00130C98" w:rsidRPr="004A2FB1" w:rsidRDefault="00130C98" w:rsidP="001E44E7">
      <w:pPr>
        <w:jc w:val="both"/>
        <w:rPr>
          <w:rFonts w:cs="Arial"/>
          <w:b/>
        </w:rPr>
      </w:pPr>
      <w:r w:rsidRPr="004A2FB1">
        <w:rPr>
          <w:rFonts w:cs="Arial"/>
          <w:b/>
        </w:rPr>
        <w:t>Solve.  Be sure to check your answers!!</w:t>
      </w:r>
    </w:p>
    <w:p w14:paraId="4ED3D466" w14:textId="77777777" w:rsidR="00130C98" w:rsidRPr="001E44E7" w:rsidRDefault="00130C98" w:rsidP="001E44E7">
      <w:pPr>
        <w:jc w:val="both"/>
        <w:rPr>
          <w:rFonts w:cs="Arial"/>
        </w:rPr>
      </w:pPr>
    </w:p>
    <w:p w14:paraId="4433F705" w14:textId="77777777" w:rsidR="001E44E7" w:rsidRDefault="001E44E7" w:rsidP="001E44E7">
      <w:pPr>
        <w:pStyle w:val="ListParagraph"/>
        <w:numPr>
          <w:ilvl w:val="0"/>
          <w:numId w:val="6"/>
        </w:numPr>
        <w:jc w:val="both"/>
        <w:rPr>
          <w:rFonts w:cs="Arial"/>
        </w:rPr>
        <w:sectPr w:rsidR="001E44E7" w:rsidSect="00D62ED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F88270B" w14:textId="4838C03E" w:rsidR="000625C8" w:rsidRDefault="000625C8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740" w:dyaOrig="360" w14:anchorId="04AA432E">
          <v:shape id="_x0000_i1026" type="#_x0000_t75" style="width:36.75pt;height:18pt" o:ole="">
            <v:imagedata r:id="rId57" o:title=""/>
          </v:shape>
          <o:OLEObject Type="Embed" ProgID="Equation.DSMT4" ShapeID="_x0000_i1026" DrawAspect="Content" ObjectID="_1490179580" r:id="rId58"/>
        </w:object>
      </w:r>
    </w:p>
    <w:p w14:paraId="033CA50C" w14:textId="77777777" w:rsidR="004A0092" w:rsidRDefault="004A0092" w:rsidP="004A0092">
      <w:pPr>
        <w:jc w:val="both"/>
        <w:rPr>
          <w:rFonts w:cs="Arial"/>
        </w:rPr>
      </w:pPr>
    </w:p>
    <w:p w14:paraId="720154FF" w14:textId="77777777" w:rsidR="005939BB" w:rsidRDefault="005939BB" w:rsidP="004A0092">
      <w:pPr>
        <w:jc w:val="both"/>
        <w:rPr>
          <w:rFonts w:cs="Arial"/>
        </w:rPr>
      </w:pPr>
    </w:p>
    <w:p w14:paraId="05BBD9E5" w14:textId="77777777" w:rsidR="004A2FB1" w:rsidRDefault="004A2FB1" w:rsidP="004A0092">
      <w:pPr>
        <w:jc w:val="both"/>
        <w:rPr>
          <w:rFonts w:cs="Arial"/>
        </w:rPr>
      </w:pPr>
    </w:p>
    <w:p w14:paraId="12A2CF8E" w14:textId="77777777" w:rsidR="004A2FB1" w:rsidRPr="004A0092" w:rsidRDefault="004A2FB1" w:rsidP="004A0092">
      <w:pPr>
        <w:jc w:val="both"/>
        <w:rPr>
          <w:rFonts w:cs="Arial"/>
        </w:rPr>
      </w:pPr>
    </w:p>
    <w:p w14:paraId="208D8915" w14:textId="36FB92BE" w:rsidR="004A0092" w:rsidRPr="004A0092" w:rsidRDefault="000625C8" w:rsidP="004A0092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859" w:dyaOrig="360" w14:anchorId="12DFED9E">
          <v:shape id="_x0000_i1027" type="#_x0000_t75" style="width:42.75pt;height:18pt" o:ole="">
            <v:imagedata r:id="rId59" o:title=""/>
          </v:shape>
          <o:OLEObject Type="Embed" ProgID="Equation.DSMT4" ShapeID="_x0000_i1027" DrawAspect="Content" ObjectID="_1490179581" r:id="rId60"/>
        </w:object>
      </w:r>
    </w:p>
    <w:p w14:paraId="5525A73C" w14:textId="77777777" w:rsidR="004A0092" w:rsidRDefault="004A0092" w:rsidP="004A0092">
      <w:pPr>
        <w:jc w:val="both"/>
        <w:rPr>
          <w:rFonts w:cs="Arial"/>
        </w:rPr>
      </w:pPr>
    </w:p>
    <w:p w14:paraId="3826B9B7" w14:textId="77777777" w:rsidR="005939BB" w:rsidRDefault="005939BB" w:rsidP="004A0092">
      <w:pPr>
        <w:jc w:val="both"/>
        <w:rPr>
          <w:rFonts w:cs="Arial"/>
        </w:rPr>
      </w:pPr>
    </w:p>
    <w:p w14:paraId="658EBA28" w14:textId="77777777" w:rsidR="004A2FB1" w:rsidRDefault="004A2FB1" w:rsidP="004A0092">
      <w:pPr>
        <w:jc w:val="both"/>
        <w:rPr>
          <w:rFonts w:cs="Arial"/>
        </w:rPr>
      </w:pPr>
    </w:p>
    <w:p w14:paraId="691C8817" w14:textId="77777777" w:rsidR="004A2FB1" w:rsidRPr="004A0092" w:rsidRDefault="004A2FB1" w:rsidP="004A0092">
      <w:pPr>
        <w:jc w:val="both"/>
        <w:rPr>
          <w:rFonts w:cs="Arial"/>
        </w:rPr>
      </w:pPr>
    </w:p>
    <w:p w14:paraId="6E228DAC" w14:textId="4227CC8D" w:rsidR="004A0092" w:rsidRPr="004A0092" w:rsidRDefault="00126239" w:rsidP="004A0092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300" w:dyaOrig="360" w14:anchorId="33AB78D4">
          <v:shape id="_x0000_i1028" type="#_x0000_t75" style="width:65.25pt;height:18pt" o:ole="">
            <v:imagedata r:id="rId61" o:title=""/>
          </v:shape>
          <o:OLEObject Type="Embed" ProgID="Equation.DSMT4" ShapeID="_x0000_i1028" DrawAspect="Content" ObjectID="_1490179582" r:id="rId62"/>
        </w:object>
      </w:r>
    </w:p>
    <w:p w14:paraId="2F88784F" w14:textId="77777777" w:rsidR="004A2FB1" w:rsidRDefault="004A2FB1" w:rsidP="004A0092">
      <w:pPr>
        <w:jc w:val="both"/>
        <w:rPr>
          <w:rFonts w:cs="Arial"/>
        </w:rPr>
      </w:pPr>
    </w:p>
    <w:p w14:paraId="217C3822" w14:textId="77777777" w:rsidR="004A2FB1" w:rsidRDefault="004A2FB1" w:rsidP="004A0092">
      <w:pPr>
        <w:jc w:val="both"/>
        <w:rPr>
          <w:rFonts w:cs="Arial"/>
        </w:rPr>
      </w:pPr>
    </w:p>
    <w:p w14:paraId="069DD1A5" w14:textId="77777777" w:rsidR="004A2FB1" w:rsidRDefault="004A2FB1" w:rsidP="004A0092">
      <w:pPr>
        <w:jc w:val="both"/>
        <w:rPr>
          <w:rFonts w:cs="Arial"/>
        </w:rPr>
      </w:pPr>
    </w:p>
    <w:p w14:paraId="2776C653" w14:textId="77777777" w:rsidR="005939BB" w:rsidRPr="004A0092" w:rsidRDefault="005939BB" w:rsidP="004A0092">
      <w:pPr>
        <w:jc w:val="both"/>
        <w:rPr>
          <w:rFonts w:cs="Arial"/>
        </w:rPr>
      </w:pPr>
    </w:p>
    <w:p w14:paraId="7390867A" w14:textId="77777777" w:rsidR="00126239" w:rsidRDefault="00126239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540" w:dyaOrig="360" w14:anchorId="544719DB">
          <v:shape id="_x0000_i1029" type="#_x0000_t75" style="width:77.25pt;height:18pt" o:ole="">
            <v:imagedata r:id="rId63" o:title=""/>
          </v:shape>
          <o:OLEObject Type="Embed" ProgID="Equation.DSMT4" ShapeID="_x0000_i1029" DrawAspect="Content" ObjectID="_1490179583" r:id="rId64"/>
        </w:object>
      </w:r>
    </w:p>
    <w:p w14:paraId="0BDF198A" w14:textId="77777777" w:rsidR="004A0092" w:rsidRDefault="004A0092" w:rsidP="004A0092">
      <w:pPr>
        <w:jc w:val="both"/>
        <w:rPr>
          <w:rFonts w:cs="Arial"/>
        </w:rPr>
      </w:pPr>
    </w:p>
    <w:p w14:paraId="12A326C3" w14:textId="77777777" w:rsidR="005939BB" w:rsidRDefault="005939BB" w:rsidP="004A0092">
      <w:pPr>
        <w:jc w:val="both"/>
        <w:rPr>
          <w:rFonts w:cs="Arial"/>
        </w:rPr>
      </w:pPr>
    </w:p>
    <w:p w14:paraId="35822421" w14:textId="77777777" w:rsidR="004A2FB1" w:rsidRDefault="004A2FB1" w:rsidP="004A0092">
      <w:pPr>
        <w:jc w:val="both"/>
        <w:rPr>
          <w:rFonts w:cs="Arial"/>
        </w:rPr>
      </w:pPr>
    </w:p>
    <w:p w14:paraId="5CB0CD2B" w14:textId="77777777" w:rsidR="004A2FB1" w:rsidRDefault="004A2FB1" w:rsidP="004A0092">
      <w:pPr>
        <w:jc w:val="both"/>
        <w:rPr>
          <w:rFonts w:cs="Arial"/>
        </w:rPr>
      </w:pPr>
    </w:p>
    <w:p w14:paraId="1812BAB1" w14:textId="77777777" w:rsidR="005939BB" w:rsidRPr="004A0092" w:rsidRDefault="005939BB" w:rsidP="004A0092">
      <w:pPr>
        <w:jc w:val="both"/>
        <w:rPr>
          <w:rFonts w:cs="Arial"/>
        </w:rPr>
      </w:pPr>
    </w:p>
    <w:p w14:paraId="0A83E165" w14:textId="77777777" w:rsidR="00126239" w:rsidRDefault="00126239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500" w:dyaOrig="360" w14:anchorId="46B7D348">
          <v:shape id="_x0000_i1030" type="#_x0000_t75" style="width:75pt;height:18pt" o:ole="">
            <v:imagedata r:id="rId65" o:title=""/>
          </v:shape>
          <o:OLEObject Type="Embed" ProgID="Equation.DSMT4" ShapeID="_x0000_i1030" DrawAspect="Content" ObjectID="_1490179584" r:id="rId66"/>
        </w:object>
      </w:r>
    </w:p>
    <w:p w14:paraId="04494541" w14:textId="77777777" w:rsidR="004A0092" w:rsidRDefault="004A0092" w:rsidP="004A0092">
      <w:pPr>
        <w:jc w:val="both"/>
        <w:rPr>
          <w:rFonts w:cs="Arial"/>
        </w:rPr>
      </w:pPr>
    </w:p>
    <w:p w14:paraId="6F806102" w14:textId="77777777" w:rsidR="004A2FB1" w:rsidRDefault="004A2FB1" w:rsidP="004A0092">
      <w:pPr>
        <w:jc w:val="both"/>
        <w:rPr>
          <w:rFonts w:cs="Arial"/>
        </w:rPr>
      </w:pPr>
    </w:p>
    <w:p w14:paraId="1EA93587" w14:textId="77777777" w:rsidR="004A2FB1" w:rsidRDefault="004A2FB1" w:rsidP="004A0092">
      <w:pPr>
        <w:jc w:val="both"/>
        <w:rPr>
          <w:rFonts w:cs="Arial"/>
        </w:rPr>
      </w:pPr>
    </w:p>
    <w:p w14:paraId="5C773DE7" w14:textId="77777777" w:rsidR="004A2FB1" w:rsidRDefault="004A2FB1" w:rsidP="004A0092">
      <w:pPr>
        <w:jc w:val="both"/>
        <w:rPr>
          <w:rFonts w:cs="Arial"/>
        </w:rPr>
      </w:pPr>
    </w:p>
    <w:p w14:paraId="2B16812A" w14:textId="77777777" w:rsidR="004A2FB1" w:rsidRPr="004A0092" w:rsidRDefault="004A2FB1" w:rsidP="004A0092">
      <w:pPr>
        <w:jc w:val="both"/>
        <w:rPr>
          <w:rFonts w:cs="Arial"/>
        </w:rPr>
      </w:pPr>
    </w:p>
    <w:p w14:paraId="006AA8E7" w14:textId="77777777" w:rsidR="00126239" w:rsidRDefault="00126239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200" w:dyaOrig="360" w14:anchorId="15313A24">
          <v:shape id="_x0000_i1031" type="#_x0000_t75" style="width:60pt;height:18pt" o:ole="">
            <v:imagedata r:id="rId67" o:title=""/>
          </v:shape>
          <o:OLEObject Type="Embed" ProgID="Equation.DSMT4" ShapeID="_x0000_i1031" DrawAspect="Content" ObjectID="_1490179585" r:id="rId68"/>
        </w:object>
      </w:r>
    </w:p>
    <w:p w14:paraId="519BB2BF" w14:textId="77777777" w:rsidR="004A0092" w:rsidRDefault="004A0092" w:rsidP="004A0092">
      <w:pPr>
        <w:jc w:val="both"/>
        <w:rPr>
          <w:rFonts w:cs="Arial"/>
        </w:rPr>
      </w:pPr>
    </w:p>
    <w:p w14:paraId="4EE5B4ED" w14:textId="77777777" w:rsidR="005939BB" w:rsidRPr="004A0092" w:rsidRDefault="005939BB" w:rsidP="004A0092">
      <w:pPr>
        <w:jc w:val="both"/>
        <w:rPr>
          <w:rFonts w:cs="Arial"/>
        </w:rPr>
      </w:pPr>
    </w:p>
    <w:p w14:paraId="16DE44CB" w14:textId="77777777" w:rsidR="00126239" w:rsidRDefault="00126239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900" w:dyaOrig="360" w14:anchorId="1C902769">
          <v:shape id="_x0000_i1032" type="#_x0000_t75" style="width:95.25pt;height:18pt" o:ole="">
            <v:imagedata r:id="rId69" o:title=""/>
          </v:shape>
          <o:OLEObject Type="Embed" ProgID="Equation.DSMT4" ShapeID="_x0000_i1032" DrawAspect="Content" ObjectID="_1490179586" r:id="rId70"/>
        </w:object>
      </w:r>
    </w:p>
    <w:p w14:paraId="7CDAE345" w14:textId="77777777" w:rsidR="004A0092" w:rsidRPr="004A0092" w:rsidRDefault="004A0092" w:rsidP="004A0092">
      <w:pPr>
        <w:pStyle w:val="ListParagraph"/>
        <w:rPr>
          <w:rFonts w:cs="Arial"/>
        </w:rPr>
      </w:pPr>
    </w:p>
    <w:p w14:paraId="130D35F0" w14:textId="77777777" w:rsidR="004A0092" w:rsidRDefault="004A0092" w:rsidP="004A0092">
      <w:pPr>
        <w:jc w:val="both"/>
        <w:rPr>
          <w:rFonts w:cs="Arial"/>
        </w:rPr>
      </w:pPr>
    </w:p>
    <w:p w14:paraId="75448FB7" w14:textId="77777777" w:rsidR="004A2FB1" w:rsidRDefault="004A2FB1" w:rsidP="004A0092">
      <w:pPr>
        <w:jc w:val="both"/>
        <w:rPr>
          <w:rFonts w:cs="Arial"/>
        </w:rPr>
      </w:pPr>
    </w:p>
    <w:p w14:paraId="5D5AB832" w14:textId="77777777" w:rsidR="005939BB" w:rsidRDefault="005939BB" w:rsidP="004A0092">
      <w:pPr>
        <w:jc w:val="both"/>
        <w:rPr>
          <w:rFonts w:cs="Arial"/>
        </w:rPr>
      </w:pPr>
    </w:p>
    <w:p w14:paraId="7C5936AB" w14:textId="77777777" w:rsidR="005939BB" w:rsidRDefault="005939BB" w:rsidP="004A0092">
      <w:pPr>
        <w:jc w:val="both"/>
        <w:rPr>
          <w:rFonts w:cs="Arial"/>
        </w:rPr>
      </w:pPr>
    </w:p>
    <w:p w14:paraId="0B013841" w14:textId="77777777" w:rsidR="004A2FB1" w:rsidRDefault="004A2FB1" w:rsidP="004A0092">
      <w:pPr>
        <w:jc w:val="both"/>
        <w:rPr>
          <w:rFonts w:cs="Arial"/>
        </w:rPr>
      </w:pPr>
    </w:p>
    <w:p w14:paraId="48D7DBE5" w14:textId="77777777" w:rsidR="004A2FB1" w:rsidRDefault="004A2FB1" w:rsidP="004A0092">
      <w:pPr>
        <w:jc w:val="both"/>
        <w:rPr>
          <w:rFonts w:cs="Arial"/>
        </w:rPr>
      </w:pPr>
    </w:p>
    <w:p w14:paraId="2B17F8FF" w14:textId="77777777" w:rsidR="004A2FB1" w:rsidRDefault="004A2FB1" w:rsidP="004A0092">
      <w:pPr>
        <w:jc w:val="both"/>
        <w:rPr>
          <w:rFonts w:cs="Arial"/>
        </w:rPr>
      </w:pPr>
    </w:p>
    <w:p w14:paraId="51B828ED" w14:textId="77777777" w:rsidR="004A2FB1" w:rsidRDefault="004A2FB1" w:rsidP="004A0092">
      <w:pPr>
        <w:jc w:val="both"/>
        <w:rPr>
          <w:rFonts w:cs="Arial"/>
        </w:rPr>
      </w:pPr>
    </w:p>
    <w:p w14:paraId="05933C87" w14:textId="77777777" w:rsidR="005939BB" w:rsidRPr="004A0092" w:rsidRDefault="005939BB" w:rsidP="004A0092">
      <w:pPr>
        <w:jc w:val="both"/>
        <w:rPr>
          <w:rFonts w:cs="Arial"/>
        </w:rPr>
      </w:pPr>
    </w:p>
    <w:p w14:paraId="6801CCED" w14:textId="77777777" w:rsidR="00556399" w:rsidRDefault="00D22A9F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300" w:dyaOrig="360" w14:anchorId="6144A0B0">
          <v:shape id="_x0000_i1033" type="#_x0000_t75" style="width:65.25pt;height:18pt" o:ole="">
            <v:imagedata r:id="rId71" o:title=""/>
          </v:shape>
          <o:OLEObject Type="Embed" ProgID="Equation.DSMT4" ShapeID="_x0000_i1033" DrawAspect="Content" ObjectID="_1490179587" r:id="rId72"/>
        </w:object>
      </w:r>
    </w:p>
    <w:p w14:paraId="45B33AE4" w14:textId="77777777" w:rsidR="004A0092" w:rsidRDefault="004A0092" w:rsidP="004A0092">
      <w:pPr>
        <w:jc w:val="both"/>
        <w:rPr>
          <w:rFonts w:cs="Arial"/>
        </w:rPr>
      </w:pPr>
    </w:p>
    <w:p w14:paraId="1C1BC892" w14:textId="77777777" w:rsidR="004A2FB1" w:rsidRDefault="004A2FB1" w:rsidP="004A0092">
      <w:pPr>
        <w:jc w:val="both"/>
        <w:rPr>
          <w:rFonts w:cs="Arial"/>
        </w:rPr>
      </w:pPr>
    </w:p>
    <w:p w14:paraId="76475FFA" w14:textId="77777777" w:rsidR="004A2FB1" w:rsidRDefault="004A2FB1" w:rsidP="004A0092">
      <w:pPr>
        <w:jc w:val="both"/>
        <w:rPr>
          <w:rFonts w:cs="Arial"/>
        </w:rPr>
      </w:pPr>
    </w:p>
    <w:p w14:paraId="2B39E86B" w14:textId="77777777" w:rsidR="004A2FB1" w:rsidRDefault="004A2FB1" w:rsidP="004A0092">
      <w:pPr>
        <w:jc w:val="both"/>
        <w:rPr>
          <w:rFonts w:cs="Arial"/>
        </w:rPr>
      </w:pPr>
    </w:p>
    <w:p w14:paraId="6796083E" w14:textId="77777777" w:rsidR="004A2FB1" w:rsidRDefault="004A2FB1" w:rsidP="004A0092">
      <w:pPr>
        <w:jc w:val="both"/>
        <w:rPr>
          <w:rFonts w:cs="Arial"/>
        </w:rPr>
      </w:pPr>
    </w:p>
    <w:p w14:paraId="16EF4C08" w14:textId="77777777" w:rsidR="004A2FB1" w:rsidRDefault="004A2FB1" w:rsidP="004A0092">
      <w:pPr>
        <w:jc w:val="both"/>
        <w:rPr>
          <w:rFonts w:cs="Arial"/>
        </w:rPr>
      </w:pPr>
    </w:p>
    <w:p w14:paraId="70EA3D7C" w14:textId="77777777" w:rsidR="004A2FB1" w:rsidRDefault="004A2FB1" w:rsidP="004A0092">
      <w:pPr>
        <w:jc w:val="both"/>
        <w:rPr>
          <w:rFonts w:cs="Arial"/>
        </w:rPr>
      </w:pPr>
    </w:p>
    <w:p w14:paraId="7C85CB00" w14:textId="77777777" w:rsidR="005939BB" w:rsidRDefault="005939BB" w:rsidP="004A0092">
      <w:pPr>
        <w:jc w:val="both"/>
        <w:rPr>
          <w:rFonts w:cs="Arial"/>
        </w:rPr>
      </w:pPr>
    </w:p>
    <w:p w14:paraId="33C9B58A" w14:textId="77777777" w:rsidR="005939BB" w:rsidRDefault="005939BB" w:rsidP="004A0092">
      <w:pPr>
        <w:jc w:val="both"/>
        <w:rPr>
          <w:rFonts w:cs="Arial"/>
        </w:rPr>
      </w:pPr>
    </w:p>
    <w:p w14:paraId="2106E138" w14:textId="77777777" w:rsidR="004A2FB1" w:rsidRPr="004A0092" w:rsidRDefault="004A2FB1" w:rsidP="004A0092">
      <w:pPr>
        <w:jc w:val="both"/>
        <w:rPr>
          <w:rFonts w:cs="Arial"/>
        </w:rPr>
      </w:pPr>
    </w:p>
    <w:p w14:paraId="281F99BF" w14:textId="77777777" w:rsidR="00D22A9F" w:rsidRDefault="00D22A9F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480" w:dyaOrig="360" w14:anchorId="20D56CF6">
          <v:shape id="_x0000_i1034" type="#_x0000_t75" style="width:74.25pt;height:18pt" o:ole="">
            <v:imagedata r:id="rId73" o:title=""/>
          </v:shape>
          <o:OLEObject Type="Embed" ProgID="Equation.DSMT4" ShapeID="_x0000_i1034" DrawAspect="Content" ObjectID="_1490179588" r:id="rId74"/>
        </w:object>
      </w:r>
    </w:p>
    <w:p w14:paraId="5905BEE9" w14:textId="77777777" w:rsidR="004A0092" w:rsidRPr="004A0092" w:rsidRDefault="004A0092" w:rsidP="004A0092">
      <w:pPr>
        <w:pStyle w:val="ListParagraph"/>
        <w:rPr>
          <w:rFonts w:cs="Arial"/>
        </w:rPr>
      </w:pPr>
    </w:p>
    <w:p w14:paraId="5CEBB182" w14:textId="77777777" w:rsidR="004A0092" w:rsidRDefault="004A0092" w:rsidP="004A0092">
      <w:pPr>
        <w:jc w:val="both"/>
        <w:rPr>
          <w:rFonts w:cs="Arial"/>
        </w:rPr>
      </w:pPr>
    </w:p>
    <w:p w14:paraId="5C46303E" w14:textId="77777777" w:rsidR="005939BB" w:rsidRDefault="005939BB" w:rsidP="004A0092">
      <w:pPr>
        <w:jc w:val="both"/>
        <w:rPr>
          <w:rFonts w:cs="Arial"/>
        </w:rPr>
      </w:pPr>
    </w:p>
    <w:p w14:paraId="5B1FA2A9" w14:textId="77777777" w:rsidR="005939BB" w:rsidRDefault="005939BB" w:rsidP="004A0092">
      <w:pPr>
        <w:jc w:val="both"/>
        <w:rPr>
          <w:rFonts w:cs="Arial"/>
        </w:rPr>
      </w:pPr>
    </w:p>
    <w:p w14:paraId="6545C3F1" w14:textId="77777777" w:rsidR="004A2FB1" w:rsidRDefault="004A2FB1" w:rsidP="004A0092">
      <w:pPr>
        <w:jc w:val="both"/>
        <w:rPr>
          <w:rFonts w:cs="Arial"/>
        </w:rPr>
      </w:pPr>
    </w:p>
    <w:p w14:paraId="47B36AA3" w14:textId="77777777" w:rsidR="005939BB" w:rsidRDefault="005939BB" w:rsidP="004A0092">
      <w:pPr>
        <w:jc w:val="both"/>
        <w:rPr>
          <w:rFonts w:cs="Arial"/>
        </w:rPr>
      </w:pPr>
    </w:p>
    <w:p w14:paraId="490EDAA9" w14:textId="77777777" w:rsidR="005939BB" w:rsidRDefault="005939BB" w:rsidP="004A0092">
      <w:pPr>
        <w:jc w:val="both"/>
        <w:rPr>
          <w:rFonts w:cs="Arial"/>
        </w:rPr>
      </w:pPr>
    </w:p>
    <w:p w14:paraId="173C266D" w14:textId="77777777" w:rsidR="005939BB" w:rsidRDefault="005939BB" w:rsidP="004A0092">
      <w:pPr>
        <w:jc w:val="both"/>
        <w:rPr>
          <w:rFonts w:cs="Arial"/>
        </w:rPr>
      </w:pPr>
    </w:p>
    <w:p w14:paraId="0BB5B4CF" w14:textId="77777777" w:rsidR="005939BB" w:rsidRPr="004A0092" w:rsidRDefault="005939BB" w:rsidP="004A0092">
      <w:pPr>
        <w:jc w:val="both"/>
        <w:rPr>
          <w:rFonts w:cs="Arial"/>
        </w:rPr>
      </w:pPr>
    </w:p>
    <w:p w14:paraId="5F59F6EC" w14:textId="77777777" w:rsidR="00D22A9F" w:rsidRDefault="00D22A9F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320" w:dyaOrig="400" w14:anchorId="36C1D7DC">
          <v:shape id="_x0000_i1035" type="#_x0000_t75" style="width:66pt;height:20.25pt" o:ole="">
            <v:imagedata r:id="rId75" o:title=""/>
          </v:shape>
          <o:OLEObject Type="Embed" ProgID="Equation.DSMT4" ShapeID="_x0000_i1035" DrawAspect="Content" ObjectID="_1490179589" r:id="rId76"/>
        </w:object>
      </w:r>
    </w:p>
    <w:p w14:paraId="2EC49EBF" w14:textId="77777777" w:rsidR="004A0092" w:rsidRDefault="004A0092" w:rsidP="004A0092">
      <w:pPr>
        <w:jc w:val="both"/>
        <w:rPr>
          <w:rFonts w:cs="Arial"/>
        </w:rPr>
      </w:pPr>
    </w:p>
    <w:p w14:paraId="371A6156" w14:textId="77777777" w:rsidR="004A2FB1" w:rsidRDefault="004A2FB1" w:rsidP="004A0092">
      <w:pPr>
        <w:jc w:val="both"/>
        <w:rPr>
          <w:rFonts w:cs="Arial"/>
        </w:rPr>
      </w:pPr>
    </w:p>
    <w:p w14:paraId="0A14E973" w14:textId="77777777" w:rsidR="004A2FB1" w:rsidRDefault="004A2FB1" w:rsidP="004A0092">
      <w:pPr>
        <w:jc w:val="both"/>
        <w:rPr>
          <w:rFonts w:cs="Arial"/>
        </w:rPr>
      </w:pPr>
    </w:p>
    <w:p w14:paraId="54E62D75" w14:textId="77777777" w:rsidR="005939BB" w:rsidRDefault="005939BB" w:rsidP="004A0092">
      <w:pPr>
        <w:jc w:val="both"/>
        <w:rPr>
          <w:rFonts w:cs="Arial"/>
        </w:rPr>
      </w:pPr>
    </w:p>
    <w:p w14:paraId="45CC2DD4" w14:textId="77777777" w:rsidR="004A2FB1" w:rsidRDefault="004A2FB1" w:rsidP="004A0092">
      <w:pPr>
        <w:jc w:val="both"/>
        <w:rPr>
          <w:rFonts w:cs="Arial"/>
        </w:rPr>
      </w:pPr>
    </w:p>
    <w:p w14:paraId="4506F60E" w14:textId="77777777" w:rsidR="004A2FB1" w:rsidRPr="004A0092" w:rsidRDefault="004A2FB1" w:rsidP="004A0092">
      <w:pPr>
        <w:jc w:val="both"/>
        <w:rPr>
          <w:rFonts w:cs="Arial"/>
        </w:rPr>
      </w:pPr>
    </w:p>
    <w:p w14:paraId="1962A0F7" w14:textId="19E6C97B" w:rsidR="00D22A9F" w:rsidRDefault="004A2FB1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>
        <w:rPr>
          <w:rFonts w:cs="Arial"/>
        </w:rPr>
        <w:br w:type="column"/>
      </w:r>
      <w:r w:rsidR="00D22A9F" w:rsidRPr="001E44E7">
        <w:object w:dxaOrig="1560" w:dyaOrig="360" w14:anchorId="4582D921">
          <v:shape id="_x0000_i1036" type="#_x0000_t75" style="width:78pt;height:18pt" o:ole="">
            <v:imagedata r:id="rId77" o:title=""/>
          </v:shape>
          <o:OLEObject Type="Embed" ProgID="Equation.DSMT4" ShapeID="_x0000_i1036" DrawAspect="Content" ObjectID="_1490179590" r:id="rId78"/>
        </w:object>
      </w:r>
    </w:p>
    <w:p w14:paraId="34D14168" w14:textId="77777777" w:rsidR="004A0092" w:rsidRDefault="004A0092" w:rsidP="004A2FB1">
      <w:pPr>
        <w:pStyle w:val="ListParagraph"/>
        <w:ind w:left="0"/>
        <w:rPr>
          <w:rFonts w:cs="Arial"/>
        </w:rPr>
      </w:pPr>
    </w:p>
    <w:p w14:paraId="04DA2C28" w14:textId="77777777" w:rsidR="004A2FB1" w:rsidRDefault="004A2FB1" w:rsidP="004A2FB1">
      <w:pPr>
        <w:pStyle w:val="ListParagraph"/>
        <w:ind w:left="0"/>
        <w:rPr>
          <w:rFonts w:cs="Arial"/>
        </w:rPr>
      </w:pPr>
    </w:p>
    <w:p w14:paraId="6B20CA83" w14:textId="77777777" w:rsidR="004A2FB1" w:rsidRDefault="004A2FB1" w:rsidP="004A2FB1">
      <w:pPr>
        <w:pStyle w:val="ListParagraph"/>
        <w:ind w:left="0"/>
        <w:rPr>
          <w:rFonts w:cs="Arial"/>
        </w:rPr>
      </w:pPr>
    </w:p>
    <w:p w14:paraId="6405EB24" w14:textId="77777777" w:rsidR="004A2FB1" w:rsidRDefault="004A2FB1" w:rsidP="004A2FB1">
      <w:pPr>
        <w:pStyle w:val="ListParagraph"/>
        <w:ind w:left="0"/>
        <w:rPr>
          <w:rFonts w:cs="Arial"/>
        </w:rPr>
      </w:pPr>
    </w:p>
    <w:p w14:paraId="521A9EF7" w14:textId="77777777" w:rsidR="004A2FB1" w:rsidRDefault="004A2FB1" w:rsidP="004A2FB1">
      <w:pPr>
        <w:pStyle w:val="ListParagraph"/>
        <w:ind w:left="0"/>
        <w:rPr>
          <w:rFonts w:cs="Arial"/>
        </w:rPr>
      </w:pPr>
    </w:p>
    <w:p w14:paraId="6251503B" w14:textId="77777777" w:rsidR="004A2FB1" w:rsidRDefault="004A2FB1" w:rsidP="004A2FB1">
      <w:pPr>
        <w:pStyle w:val="ListParagraph"/>
        <w:ind w:left="0"/>
        <w:rPr>
          <w:rFonts w:cs="Arial"/>
        </w:rPr>
      </w:pPr>
    </w:p>
    <w:p w14:paraId="647FD3DA" w14:textId="77777777" w:rsidR="004A2FB1" w:rsidRDefault="004A2FB1" w:rsidP="004A2FB1">
      <w:pPr>
        <w:pStyle w:val="ListParagraph"/>
        <w:ind w:left="0"/>
        <w:rPr>
          <w:rFonts w:cs="Arial"/>
        </w:rPr>
      </w:pPr>
    </w:p>
    <w:p w14:paraId="01C71548" w14:textId="77777777" w:rsidR="004A2FB1" w:rsidRDefault="004A2FB1" w:rsidP="004A2FB1">
      <w:pPr>
        <w:pStyle w:val="ListParagraph"/>
        <w:ind w:left="0"/>
        <w:rPr>
          <w:rFonts w:cs="Arial"/>
        </w:rPr>
      </w:pPr>
    </w:p>
    <w:p w14:paraId="4D882E11" w14:textId="77777777" w:rsidR="004A2FB1" w:rsidRDefault="004A2FB1" w:rsidP="004A2FB1">
      <w:pPr>
        <w:pStyle w:val="ListParagraph"/>
        <w:ind w:left="0"/>
        <w:rPr>
          <w:rFonts w:cs="Arial"/>
        </w:rPr>
      </w:pPr>
    </w:p>
    <w:p w14:paraId="40DCA132" w14:textId="77777777" w:rsidR="004A2FB1" w:rsidRPr="004A0092" w:rsidRDefault="004A2FB1" w:rsidP="004A2FB1">
      <w:pPr>
        <w:pStyle w:val="ListParagraph"/>
        <w:ind w:left="0"/>
        <w:rPr>
          <w:rFonts w:cs="Arial"/>
        </w:rPr>
      </w:pPr>
    </w:p>
    <w:p w14:paraId="77C5E66A" w14:textId="407AE52B" w:rsidR="00D22A9F" w:rsidRDefault="00D22A9F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860" w:dyaOrig="360" w14:anchorId="47D0A865">
          <v:shape id="_x0000_i1037" type="#_x0000_t75" style="width:93pt;height:18pt" o:ole="">
            <v:imagedata r:id="rId79" o:title=""/>
          </v:shape>
          <o:OLEObject Type="Embed" ProgID="Equation.DSMT4" ShapeID="_x0000_i1037" DrawAspect="Content" ObjectID="_1490179591" r:id="rId80"/>
        </w:object>
      </w:r>
    </w:p>
    <w:p w14:paraId="50982EC0" w14:textId="77777777" w:rsidR="004A0092" w:rsidRDefault="004A0092" w:rsidP="004A0092">
      <w:pPr>
        <w:jc w:val="both"/>
        <w:rPr>
          <w:rFonts w:cs="Arial"/>
        </w:rPr>
      </w:pPr>
    </w:p>
    <w:p w14:paraId="66702066" w14:textId="77777777" w:rsidR="005939BB" w:rsidRDefault="005939BB" w:rsidP="004A0092">
      <w:pPr>
        <w:jc w:val="both"/>
        <w:rPr>
          <w:rFonts w:cs="Arial"/>
        </w:rPr>
      </w:pPr>
    </w:p>
    <w:p w14:paraId="4570379B" w14:textId="77777777" w:rsidR="005939BB" w:rsidRDefault="005939BB" w:rsidP="004A0092">
      <w:pPr>
        <w:jc w:val="both"/>
        <w:rPr>
          <w:rFonts w:cs="Arial"/>
        </w:rPr>
      </w:pPr>
    </w:p>
    <w:p w14:paraId="34016610" w14:textId="77777777" w:rsidR="005939BB" w:rsidRDefault="005939BB" w:rsidP="004A0092">
      <w:pPr>
        <w:jc w:val="both"/>
        <w:rPr>
          <w:rFonts w:cs="Arial"/>
        </w:rPr>
      </w:pPr>
    </w:p>
    <w:p w14:paraId="6637E44C" w14:textId="77777777" w:rsidR="005939BB" w:rsidRDefault="005939BB" w:rsidP="004A0092">
      <w:pPr>
        <w:jc w:val="both"/>
        <w:rPr>
          <w:rFonts w:cs="Arial"/>
        </w:rPr>
      </w:pPr>
    </w:p>
    <w:p w14:paraId="7C5C23E2" w14:textId="77777777" w:rsidR="004A2FB1" w:rsidRDefault="004A2FB1" w:rsidP="004A0092">
      <w:pPr>
        <w:jc w:val="both"/>
        <w:rPr>
          <w:rFonts w:cs="Arial"/>
        </w:rPr>
      </w:pPr>
    </w:p>
    <w:p w14:paraId="75D9808C" w14:textId="77777777" w:rsidR="004A2FB1" w:rsidRDefault="004A2FB1" w:rsidP="004A0092">
      <w:pPr>
        <w:jc w:val="both"/>
        <w:rPr>
          <w:rFonts w:cs="Arial"/>
        </w:rPr>
      </w:pPr>
    </w:p>
    <w:p w14:paraId="093E174C" w14:textId="77777777" w:rsidR="005939BB" w:rsidRDefault="005939BB" w:rsidP="004A0092">
      <w:pPr>
        <w:jc w:val="both"/>
        <w:rPr>
          <w:rFonts w:cs="Arial"/>
        </w:rPr>
      </w:pPr>
    </w:p>
    <w:p w14:paraId="34B53F7E" w14:textId="77777777" w:rsidR="005939BB" w:rsidRDefault="005939BB" w:rsidP="004A0092">
      <w:pPr>
        <w:jc w:val="both"/>
        <w:rPr>
          <w:rFonts w:cs="Arial"/>
        </w:rPr>
      </w:pPr>
    </w:p>
    <w:p w14:paraId="7697C597" w14:textId="77777777" w:rsidR="005939BB" w:rsidRPr="004A0092" w:rsidRDefault="005939BB" w:rsidP="004A0092">
      <w:pPr>
        <w:jc w:val="both"/>
        <w:rPr>
          <w:rFonts w:cs="Arial"/>
        </w:rPr>
      </w:pPr>
    </w:p>
    <w:p w14:paraId="7E2563AB" w14:textId="77777777" w:rsidR="00D22A9F" w:rsidRDefault="00D22A9F" w:rsidP="001E44E7">
      <w:pPr>
        <w:pStyle w:val="ListParagraph"/>
        <w:numPr>
          <w:ilvl w:val="0"/>
          <w:numId w:val="6"/>
        </w:numPr>
        <w:jc w:val="both"/>
        <w:rPr>
          <w:rFonts w:cs="Arial"/>
        </w:rPr>
      </w:pPr>
      <w:r w:rsidRPr="001E44E7">
        <w:object w:dxaOrig="1100" w:dyaOrig="400" w14:anchorId="2AD909A1">
          <v:shape id="_x0000_i1038" type="#_x0000_t75" style="width:54.75pt;height:20.25pt" o:ole="">
            <v:imagedata r:id="rId81" o:title=""/>
          </v:shape>
          <o:OLEObject Type="Embed" ProgID="Equation.DSMT4" ShapeID="_x0000_i1038" DrawAspect="Content" ObjectID="_1490179592" r:id="rId82"/>
        </w:object>
      </w:r>
    </w:p>
    <w:p w14:paraId="37841835" w14:textId="77777777" w:rsidR="005939BB" w:rsidRPr="005939BB" w:rsidRDefault="005939BB" w:rsidP="005939BB">
      <w:pPr>
        <w:jc w:val="both"/>
        <w:rPr>
          <w:rFonts w:cs="Arial"/>
        </w:rPr>
      </w:pPr>
    </w:p>
    <w:p w14:paraId="270B81AC" w14:textId="77777777" w:rsidR="001E44E7" w:rsidRDefault="001E44E7" w:rsidP="00D62ED4">
      <w:pPr>
        <w:rPr>
          <w:rFonts w:cs="Arial"/>
        </w:rPr>
        <w:sectPr w:rsidR="001E44E7" w:rsidSect="001E44E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4ADCF337" w14:textId="18985542" w:rsidR="008754FD" w:rsidRDefault="008754FD" w:rsidP="00D62ED4">
      <w:pPr>
        <w:rPr>
          <w:rFonts w:cs="Arial"/>
        </w:rPr>
      </w:pPr>
    </w:p>
    <w:p w14:paraId="59E7715D" w14:textId="77777777" w:rsidR="005939BB" w:rsidRPr="001E44E7" w:rsidRDefault="005939BB" w:rsidP="00D62ED4">
      <w:pPr>
        <w:rPr>
          <w:rFonts w:cs="Arial"/>
        </w:rPr>
      </w:pPr>
    </w:p>
    <w:p w14:paraId="45B67CAF" w14:textId="77777777" w:rsidR="004A2FB1" w:rsidRDefault="004A2FB1" w:rsidP="001E44E7">
      <w:pPr>
        <w:rPr>
          <w:rFonts w:cs="Arial"/>
          <w:b/>
        </w:rPr>
      </w:pPr>
    </w:p>
    <w:p w14:paraId="1A8994A3" w14:textId="77777777" w:rsidR="004A2FB1" w:rsidRDefault="004A2FB1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20BE57A2" w14:textId="5F4CA602" w:rsidR="00245D2B" w:rsidRPr="004A2FB1" w:rsidRDefault="00245D2B" w:rsidP="001E44E7">
      <w:pPr>
        <w:rPr>
          <w:rFonts w:cs="Arial"/>
          <w:b/>
        </w:rPr>
      </w:pPr>
      <w:r w:rsidRPr="004A2FB1">
        <w:rPr>
          <w:rFonts w:cs="Arial"/>
          <w:b/>
        </w:rPr>
        <w:lastRenderedPageBreak/>
        <w:t>Solve for the unk</w:t>
      </w:r>
      <w:r w:rsidR="00B608DA" w:rsidRPr="004A2FB1">
        <w:rPr>
          <w:rFonts w:cs="Arial"/>
          <w:b/>
        </w:rPr>
        <w:t>n</w:t>
      </w:r>
      <w:r w:rsidRPr="004A2FB1">
        <w:rPr>
          <w:rFonts w:cs="Arial"/>
          <w:b/>
        </w:rPr>
        <w:t>own.</w:t>
      </w:r>
    </w:p>
    <w:p w14:paraId="55B1F9A8" w14:textId="77777777" w:rsidR="006777AC" w:rsidRPr="001E44E7" w:rsidRDefault="006777AC" w:rsidP="00D62ED4">
      <w:pPr>
        <w:rPr>
          <w:rFonts w:cs="Arial"/>
        </w:rPr>
      </w:pPr>
    </w:p>
    <w:p w14:paraId="1424A482" w14:textId="77777777" w:rsidR="001E44E7" w:rsidRDefault="001E44E7" w:rsidP="001E44E7">
      <w:pPr>
        <w:pStyle w:val="ListParagraph"/>
        <w:numPr>
          <w:ilvl w:val="0"/>
          <w:numId w:val="6"/>
        </w:numPr>
        <w:rPr>
          <w:rFonts w:cs="Arial"/>
        </w:rPr>
        <w:sectPr w:rsidR="001E44E7" w:rsidSect="00D62ED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7C384DD" w14:textId="7F7A5BE7" w:rsidR="006777AC" w:rsidRPr="001E44E7" w:rsidRDefault="006777AC" w:rsidP="001E44E7">
      <w:pPr>
        <w:pStyle w:val="ListParagraph"/>
        <w:numPr>
          <w:ilvl w:val="0"/>
          <w:numId w:val="6"/>
        </w:numPr>
        <w:rPr>
          <w:rFonts w:cs="Arial"/>
        </w:rPr>
      </w:pPr>
      <w:r w:rsidRPr="001E44E7">
        <w:rPr>
          <w:noProof/>
        </w:rPr>
        <w:lastRenderedPageBreak/>
        <w:drawing>
          <wp:inline distT="0" distB="0" distL="0" distR="0" wp14:anchorId="1E04215C" wp14:editId="139A353E">
            <wp:extent cx="1095375" cy="13716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CDC2B" w14:textId="4CED7407" w:rsidR="006777AC" w:rsidRDefault="006777AC" w:rsidP="00D62ED4">
      <w:pPr>
        <w:rPr>
          <w:rFonts w:cs="Arial"/>
        </w:rPr>
      </w:pPr>
    </w:p>
    <w:p w14:paraId="1FFAE202" w14:textId="77777777" w:rsidR="004A2FB1" w:rsidRDefault="004A2FB1" w:rsidP="00D62ED4">
      <w:pPr>
        <w:rPr>
          <w:rFonts w:cs="Arial"/>
        </w:rPr>
      </w:pPr>
    </w:p>
    <w:p w14:paraId="1EF4F32D" w14:textId="77777777" w:rsidR="005939BB" w:rsidRDefault="005939BB" w:rsidP="00D62ED4">
      <w:pPr>
        <w:rPr>
          <w:rFonts w:cs="Arial"/>
        </w:rPr>
      </w:pPr>
    </w:p>
    <w:p w14:paraId="3621B886" w14:textId="77777777" w:rsidR="005939BB" w:rsidRDefault="005939BB" w:rsidP="00D62ED4">
      <w:pPr>
        <w:rPr>
          <w:rFonts w:cs="Arial"/>
        </w:rPr>
      </w:pPr>
    </w:p>
    <w:p w14:paraId="0621AAFB" w14:textId="77777777" w:rsidR="004A2FB1" w:rsidRPr="001E44E7" w:rsidRDefault="004A2FB1" w:rsidP="00D62ED4">
      <w:pPr>
        <w:rPr>
          <w:rFonts w:cs="Arial"/>
        </w:rPr>
      </w:pPr>
    </w:p>
    <w:p w14:paraId="582714D8" w14:textId="439901E9" w:rsidR="006777AC" w:rsidRDefault="006777AC" w:rsidP="00D62ED4">
      <w:pPr>
        <w:rPr>
          <w:rFonts w:cs="Arial"/>
        </w:rPr>
      </w:pPr>
    </w:p>
    <w:p w14:paraId="45F5DDCD" w14:textId="77777777" w:rsidR="004A2FB1" w:rsidRDefault="004A2FB1" w:rsidP="00D62ED4">
      <w:pPr>
        <w:rPr>
          <w:rFonts w:cs="Arial"/>
        </w:rPr>
      </w:pPr>
    </w:p>
    <w:p w14:paraId="044AE967" w14:textId="77777777" w:rsidR="004A2FB1" w:rsidRPr="001E44E7" w:rsidRDefault="004A2FB1" w:rsidP="00D62ED4">
      <w:pPr>
        <w:rPr>
          <w:rFonts w:cs="Arial"/>
        </w:rPr>
      </w:pPr>
    </w:p>
    <w:p w14:paraId="6E577749" w14:textId="5ADE631D" w:rsidR="006777AC" w:rsidRPr="001E44E7" w:rsidRDefault="001E44E7" w:rsidP="001E44E7">
      <w:pPr>
        <w:pStyle w:val="ListParagraph"/>
        <w:numPr>
          <w:ilvl w:val="0"/>
          <w:numId w:val="6"/>
        </w:numPr>
        <w:rPr>
          <w:rFonts w:cs="Arial"/>
        </w:rPr>
      </w:pPr>
      <w:r w:rsidRPr="001E44E7">
        <w:rPr>
          <w:noProof/>
        </w:rPr>
        <w:drawing>
          <wp:inline distT="0" distB="0" distL="0" distR="0" wp14:anchorId="0C435E12" wp14:editId="0F7C8AAB">
            <wp:extent cx="1638300" cy="11049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5843C" w14:textId="77777777" w:rsidR="005939BB" w:rsidRPr="001E44E7" w:rsidRDefault="005939BB" w:rsidP="00D62ED4">
      <w:pPr>
        <w:rPr>
          <w:rFonts w:cs="Arial"/>
        </w:rPr>
      </w:pPr>
    </w:p>
    <w:p w14:paraId="7CCEC34C" w14:textId="671CC3A4" w:rsidR="006777AC" w:rsidRDefault="006777AC" w:rsidP="00D62ED4">
      <w:pPr>
        <w:rPr>
          <w:rFonts w:cs="Arial"/>
        </w:rPr>
      </w:pPr>
    </w:p>
    <w:p w14:paraId="5A2D9CD7" w14:textId="77777777" w:rsidR="004A2FB1" w:rsidRDefault="004A2FB1" w:rsidP="00D62ED4">
      <w:pPr>
        <w:rPr>
          <w:rFonts w:cs="Arial"/>
        </w:rPr>
      </w:pPr>
    </w:p>
    <w:p w14:paraId="5B30E07A" w14:textId="77777777" w:rsidR="004A2FB1" w:rsidRDefault="004A2FB1" w:rsidP="00D62ED4">
      <w:pPr>
        <w:rPr>
          <w:rFonts w:cs="Arial"/>
        </w:rPr>
      </w:pPr>
    </w:p>
    <w:p w14:paraId="7D209018" w14:textId="77777777" w:rsidR="004A2FB1" w:rsidRDefault="004A2FB1" w:rsidP="00D62ED4">
      <w:pPr>
        <w:rPr>
          <w:rFonts w:cs="Arial"/>
        </w:rPr>
      </w:pPr>
    </w:p>
    <w:p w14:paraId="6544D883" w14:textId="77777777" w:rsidR="004A2FB1" w:rsidRDefault="004A2FB1" w:rsidP="00D62ED4">
      <w:pPr>
        <w:rPr>
          <w:rFonts w:cs="Arial"/>
        </w:rPr>
      </w:pPr>
    </w:p>
    <w:p w14:paraId="1D32F3BB" w14:textId="77777777" w:rsidR="004A2FB1" w:rsidRDefault="004A2FB1" w:rsidP="00D62ED4">
      <w:pPr>
        <w:rPr>
          <w:rFonts w:cs="Arial"/>
        </w:rPr>
      </w:pPr>
    </w:p>
    <w:p w14:paraId="22E6DC25" w14:textId="77777777" w:rsidR="004A2FB1" w:rsidRPr="001E44E7" w:rsidRDefault="004A2FB1" w:rsidP="00D62ED4">
      <w:pPr>
        <w:rPr>
          <w:rFonts w:cs="Arial"/>
        </w:rPr>
      </w:pPr>
    </w:p>
    <w:p w14:paraId="11264EF1" w14:textId="72E40B4E" w:rsidR="006777AC" w:rsidRPr="001E44E7" w:rsidRDefault="001E44E7" w:rsidP="001E44E7">
      <w:pPr>
        <w:pStyle w:val="ListParagraph"/>
        <w:numPr>
          <w:ilvl w:val="0"/>
          <w:numId w:val="6"/>
        </w:numPr>
        <w:rPr>
          <w:rFonts w:cs="Arial"/>
        </w:rPr>
      </w:pPr>
      <w:r w:rsidRPr="001E44E7">
        <w:rPr>
          <w:noProof/>
        </w:rPr>
        <w:drawing>
          <wp:inline distT="0" distB="0" distL="0" distR="0" wp14:anchorId="34B4075D" wp14:editId="798B4735">
            <wp:extent cx="1695450" cy="10191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F357E" w14:textId="77777777" w:rsidR="006777AC" w:rsidRPr="001E44E7" w:rsidRDefault="006777AC" w:rsidP="00D62ED4">
      <w:pPr>
        <w:rPr>
          <w:rFonts w:cs="Arial"/>
        </w:rPr>
      </w:pPr>
    </w:p>
    <w:p w14:paraId="2DA3E742" w14:textId="13565ABF" w:rsidR="006777AC" w:rsidRDefault="006777AC" w:rsidP="00D62ED4">
      <w:pPr>
        <w:rPr>
          <w:rFonts w:cs="Arial"/>
        </w:rPr>
      </w:pPr>
    </w:p>
    <w:p w14:paraId="46B0C8D7" w14:textId="77777777" w:rsidR="005939BB" w:rsidRDefault="005939BB" w:rsidP="00D62ED4">
      <w:pPr>
        <w:rPr>
          <w:rFonts w:cs="Arial"/>
        </w:rPr>
      </w:pPr>
    </w:p>
    <w:p w14:paraId="0715C9FC" w14:textId="77777777" w:rsidR="005939BB" w:rsidRPr="001E44E7" w:rsidRDefault="005939BB" w:rsidP="00D62ED4">
      <w:pPr>
        <w:rPr>
          <w:rFonts w:cs="Arial"/>
        </w:rPr>
      </w:pPr>
    </w:p>
    <w:p w14:paraId="69F26EE8" w14:textId="51E02EBB" w:rsidR="005939BB" w:rsidRPr="005939BB" w:rsidRDefault="001E44E7" w:rsidP="00D62ED4">
      <w:pPr>
        <w:pStyle w:val="ListParagraph"/>
        <w:numPr>
          <w:ilvl w:val="0"/>
          <w:numId w:val="6"/>
        </w:numPr>
        <w:rPr>
          <w:rFonts w:cs="Arial"/>
        </w:rPr>
      </w:pPr>
      <w:r w:rsidRPr="001E44E7">
        <w:rPr>
          <w:noProof/>
        </w:rPr>
        <w:drawing>
          <wp:inline distT="0" distB="0" distL="0" distR="0" wp14:anchorId="4E072D33" wp14:editId="045DD62C">
            <wp:extent cx="1933575" cy="112395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D88E1" w14:textId="77777777" w:rsidR="006777AC" w:rsidRDefault="006777AC" w:rsidP="00D62ED4">
      <w:pPr>
        <w:rPr>
          <w:rFonts w:cs="Arial"/>
        </w:rPr>
      </w:pPr>
    </w:p>
    <w:p w14:paraId="76BD3732" w14:textId="77777777" w:rsidR="004A2FB1" w:rsidRDefault="004A2FB1" w:rsidP="00D62ED4">
      <w:pPr>
        <w:rPr>
          <w:rFonts w:cs="Arial"/>
        </w:rPr>
      </w:pPr>
    </w:p>
    <w:p w14:paraId="48E8C56C" w14:textId="77777777" w:rsidR="004A2FB1" w:rsidRDefault="004A2FB1" w:rsidP="00D62ED4">
      <w:pPr>
        <w:rPr>
          <w:rFonts w:cs="Arial"/>
        </w:rPr>
      </w:pPr>
    </w:p>
    <w:p w14:paraId="0F352D90" w14:textId="77777777" w:rsidR="004A2FB1" w:rsidRDefault="004A2FB1" w:rsidP="00D62ED4">
      <w:pPr>
        <w:rPr>
          <w:rFonts w:cs="Arial"/>
        </w:rPr>
      </w:pPr>
    </w:p>
    <w:p w14:paraId="54A92577" w14:textId="77777777" w:rsidR="004A2FB1" w:rsidRDefault="004A2FB1" w:rsidP="00D62ED4">
      <w:pPr>
        <w:rPr>
          <w:rFonts w:cs="Arial"/>
        </w:rPr>
      </w:pPr>
    </w:p>
    <w:p w14:paraId="24EA9222" w14:textId="77777777" w:rsidR="004A2FB1" w:rsidRDefault="004A2FB1" w:rsidP="00D62ED4">
      <w:pPr>
        <w:rPr>
          <w:rFonts w:cs="Arial"/>
        </w:rPr>
      </w:pPr>
    </w:p>
    <w:p w14:paraId="53FB7C83" w14:textId="77777777" w:rsidR="004A2FB1" w:rsidRPr="001E44E7" w:rsidRDefault="004A2FB1" w:rsidP="00D62ED4">
      <w:pPr>
        <w:rPr>
          <w:rFonts w:cs="Arial"/>
        </w:rPr>
      </w:pPr>
    </w:p>
    <w:p w14:paraId="091C3ABF" w14:textId="0838E3E0" w:rsidR="00D62ED4" w:rsidRPr="001E44E7" w:rsidRDefault="001E44E7" w:rsidP="001E44E7">
      <w:pPr>
        <w:pStyle w:val="ListParagraph"/>
        <w:numPr>
          <w:ilvl w:val="0"/>
          <w:numId w:val="6"/>
        </w:numPr>
        <w:rPr>
          <w:rFonts w:cs="Arial"/>
        </w:rPr>
      </w:pPr>
      <w:r w:rsidRPr="001E44E7">
        <w:rPr>
          <w:noProof/>
        </w:rPr>
        <w:drawing>
          <wp:inline distT="0" distB="0" distL="0" distR="0" wp14:anchorId="226BB233" wp14:editId="18A00AB3">
            <wp:extent cx="1162050" cy="11334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65847" w14:textId="47CDFF9A" w:rsidR="00D62ED4" w:rsidRPr="001E44E7" w:rsidRDefault="00D62ED4" w:rsidP="00D62ED4">
      <w:pPr>
        <w:rPr>
          <w:rFonts w:cs="Arial"/>
        </w:rPr>
      </w:pPr>
    </w:p>
    <w:p w14:paraId="71D38CFD" w14:textId="77777777" w:rsidR="001E44E7" w:rsidRDefault="001E44E7" w:rsidP="00D62ED4">
      <w:pPr>
        <w:rPr>
          <w:rFonts w:cs="Arial"/>
        </w:rPr>
      </w:pPr>
    </w:p>
    <w:p w14:paraId="71E49776" w14:textId="77777777" w:rsidR="004A2FB1" w:rsidRDefault="004A2FB1" w:rsidP="00D62ED4">
      <w:pPr>
        <w:rPr>
          <w:rFonts w:cs="Arial"/>
        </w:rPr>
      </w:pPr>
    </w:p>
    <w:p w14:paraId="55F4EA48" w14:textId="77777777" w:rsidR="004A2FB1" w:rsidRDefault="004A2FB1" w:rsidP="00D62ED4">
      <w:pPr>
        <w:rPr>
          <w:rFonts w:cs="Arial"/>
        </w:rPr>
      </w:pPr>
    </w:p>
    <w:p w14:paraId="46BD141E" w14:textId="77777777" w:rsidR="004A2FB1" w:rsidRDefault="004A2FB1" w:rsidP="00D62ED4">
      <w:pPr>
        <w:rPr>
          <w:rFonts w:cs="Arial"/>
        </w:rPr>
      </w:pPr>
    </w:p>
    <w:p w14:paraId="5EB98BCD" w14:textId="77777777" w:rsidR="004A2FB1" w:rsidRDefault="004A2FB1" w:rsidP="00D62ED4">
      <w:pPr>
        <w:rPr>
          <w:rFonts w:cs="Arial"/>
        </w:rPr>
      </w:pPr>
    </w:p>
    <w:p w14:paraId="2FCCB462" w14:textId="77777777" w:rsidR="004A2FB1" w:rsidRDefault="004A2FB1" w:rsidP="00D62ED4">
      <w:pPr>
        <w:rPr>
          <w:rFonts w:cs="Arial"/>
        </w:rPr>
      </w:pPr>
    </w:p>
    <w:p w14:paraId="69937CF4" w14:textId="77777777" w:rsidR="004A2FB1" w:rsidRPr="001E44E7" w:rsidRDefault="004A2FB1" w:rsidP="00D62ED4">
      <w:pPr>
        <w:rPr>
          <w:rFonts w:cs="Arial"/>
        </w:rPr>
      </w:pPr>
    </w:p>
    <w:p w14:paraId="5D7559AF" w14:textId="44D38E63" w:rsidR="00D62ED4" w:rsidRPr="001E44E7" w:rsidRDefault="001E44E7" w:rsidP="001E44E7">
      <w:pPr>
        <w:pStyle w:val="ListParagraph"/>
        <w:numPr>
          <w:ilvl w:val="0"/>
          <w:numId w:val="6"/>
        </w:numPr>
        <w:rPr>
          <w:rFonts w:cs="Arial"/>
        </w:rPr>
      </w:pPr>
      <w:r w:rsidRPr="001E44E7">
        <w:rPr>
          <w:noProof/>
        </w:rPr>
        <w:drawing>
          <wp:inline distT="0" distB="0" distL="0" distR="0" wp14:anchorId="3BFF6331" wp14:editId="4F8D110A">
            <wp:extent cx="1266825" cy="149542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FCBC9" w14:textId="77777777" w:rsidR="001E44E7" w:rsidRDefault="001E44E7" w:rsidP="00D62ED4">
      <w:pPr>
        <w:rPr>
          <w:rFonts w:cs="Arial"/>
        </w:rPr>
        <w:sectPr w:rsidR="001E44E7" w:rsidSect="001E44E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EA9AC69" w14:textId="77777777" w:rsidR="005939BB" w:rsidRDefault="005939BB" w:rsidP="001E44E7">
      <w:pPr>
        <w:rPr>
          <w:rFonts w:cs="Arial"/>
        </w:rPr>
      </w:pPr>
    </w:p>
    <w:p w14:paraId="424AADAF" w14:textId="77777777" w:rsidR="004A2FB1" w:rsidRDefault="004A2FB1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0330C72B" w14:textId="56CE4570" w:rsidR="00D62ED4" w:rsidRPr="004A2FB1" w:rsidRDefault="001E44E7" w:rsidP="001E44E7">
      <w:pPr>
        <w:rPr>
          <w:rFonts w:cs="Arial"/>
          <w:b/>
        </w:rPr>
      </w:pPr>
      <w:r w:rsidRPr="004A2FB1">
        <w:rPr>
          <w:rFonts w:cs="Arial"/>
          <w:b/>
        </w:rPr>
        <w:lastRenderedPageBreak/>
        <w:t>Find the distance between the points.</w:t>
      </w:r>
    </w:p>
    <w:p w14:paraId="750C5EA5" w14:textId="77777777" w:rsidR="001E44E7" w:rsidRDefault="001E44E7" w:rsidP="001E44E7">
      <w:pPr>
        <w:pStyle w:val="ListParagraph"/>
        <w:numPr>
          <w:ilvl w:val="0"/>
          <w:numId w:val="6"/>
        </w:numPr>
        <w:rPr>
          <w:rFonts w:cs="Arial"/>
        </w:rPr>
        <w:sectPr w:rsidR="001E44E7" w:rsidSect="00D62ED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1557BA4" w14:textId="0B69CDE4" w:rsidR="00D62ED4" w:rsidRDefault="001E44E7" w:rsidP="001E44E7">
      <w:pPr>
        <w:pStyle w:val="ListParagraph"/>
        <w:numPr>
          <w:ilvl w:val="0"/>
          <w:numId w:val="6"/>
        </w:numPr>
        <w:rPr>
          <w:rFonts w:cs="Arial"/>
        </w:rPr>
      </w:pPr>
      <w:r>
        <w:rPr>
          <w:noProof/>
        </w:rPr>
        <w:lastRenderedPageBreak/>
        <w:drawing>
          <wp:inline distT="0" distB="0" distL="0" distR="0" wp14:anchorId="43735D86" wp14:editId="4C9C96D1">
            <wp:extent cx="2019300" cy="2553250"/>
            <wp:effectExtent l="0" t="0" r="0" b="0"/>
            <wp:docPr id="1" name="Picture 1" descr="C:\Users\andrew.busch\Documents\Dropbox\Algebra 1B - Prentice Hall Classics\12 Radical Expressions\Test\Dist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C:\Users\andrew.busch\Documents\Dropbox\Algebra 1B - Prentice Hall Classics\12 Radical Expressions\Test\Dist1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330" cy="2558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DAC3E" w14:textId="77777777" w:rsidR="004A2FB1" w:rsidRDefault="004A2FB1" w:rsidP="004A2FB1">
      <w:pPr>
        <w:rPr>
          <w:rFonts w:cs="Arial"/>
        </w:rPr>
      </w:pPr>
    </w:p>
    <w:p w14:paraId="09F0F36B" w14:textId="77777777" w:rsidR="004A2FB1" w:rsidRPr="004A2FB1" w:rsidRDefault="004A2FB1" w:rsidP="004A2FB1">
      <w:pPr>
        <w:rPr>
          <w:rFonts w:cs="Arial"/>
        </w:rPr>
      </w:pPr>
    </w:p>
    <w:p w14:paraId="459290CA" w14:textId="77777777" w:rsidR="004A2FB1" w:rsidRDefault="004A2FB1" w:rsidP="004A2FB1">
      <w:pPr>
        <w:rPr>
          <w:rFonts w:cs="Arial"/>
        </w:rPr>
      </w:pPr>
    </w:p>
    <w:p w14:paraId="7BB6FF73" w14:textId="77777777" w:rsidR="004A2FB1" w:rsidRDefault="004A2FB1" w:rsidP="004A2FB1">
      <w:pPr>
        <w:rPr>
          <w:rFonts w:cs="Arial"/>
        </w:rPr>
      </w:pPr>
    </w:p>
    <w:p w14:paraId="3672DCB9" w14:textId="77777777" w:rsidR="004A2FB1" w:rsidRPr="004A2FB1" w:rsidRDefault="004A2FB1" w:rsidP="004A2FB1">
      <w:pPr>
        <w:rPr>
          <w:rFonts w:cs="Arial"/>
        </w:rPr>
      </w:pPr>
    </w:p>
    <w:p w14:paraId="1AF7B841" w14:textId="4311C093" w:rsidR="001E44E7" w:rsidRDefault="004A2FB1" w:rsidP="001E44E7">
      <w:pPr>
        <w:pStyle w:val="ListParagraph"/>
        <w:numPr>
          <w:ilvl w:val="0"/>
          <w:numId w:val="6"/>
        </w:numPr>
        <w:rPr>
          <w:rFonts w:cs="Arial"/>
        </w:rPr>
      </w:pPr>
      <w:r>
        <w:rPr>
          <w:rFonts w:cs="Arial"/>
        </w:rPr>
        <w:br w:type="column"/>
      </w:r>
      <w:r w:rsidR="001E44E7">
        <w:rPr>
          <w:noProof/>
        </w:rPr>
        <w:lastRenderedPageBreak/>
        <w:drawing>
          <wp:inline distT="0" distB="0" distL="0" distR="0" wp14:anchorId="68EB58FE" wp14:editId="047E20C3">
            <wp:extent cx="2657475" cy="1723508"/>
            <wp:effectExtent l="0" t="0" r="0" b="0"/>
            <wp:docPr id="2" name="Picture 2" descr="C:\Users\andrew.busch\Documents\Dropbox\Algebra 1B - Prentice Hall Classics\12 Radical Expressions\Test\Dist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C:\Users\andrew.busch\Documents\Dropbox\Algebra 1B - Prentice Hall Classics\12 Radical Expressions\Test\Dist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876" cy="1723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DACA1" w14:textId="77777777" w:rsidR="004A2FB1" w:rsidRPr="004A2FB1" w:rsidRDefault="004A2FB1" w:rsidP="004A2FB1">
      <w:pPr>
        <w:pStyle w:val="ListParagraph"/>
        <w:rPr>
          <w:rFonts w:cs="Arial"/>
        </w:rPr>
      </w:pPr>
    </w:p>
    <w:p w14:paraId="581DC439" w14:textId="77777777" w:rsidR="004A2FB1" w:rsidRPr="004A2FB1" w:rsidRDefault="004A2FB1" w:rsidP="004A2FB1">
      <w:pPr>
        <w:rPr>
          <w:rFonts w:cs="Arial"/>
        </w:rPr>
      </w:pPr>
    </w:p>
    <w:p w14:paraId="63E2E694" w14:textId="77777777" w:rsidR="004A2FB1" w:rsidRPr="004A2FB1" w:rsidRDefault="004A2FB1" w:rsidP="004A2FB1">
      <w:pPr>
        <w:pStyle w:val="ListParagraph"/>
        <w:rPr>
          <w:rFonts w:cs="Arial"/>
        </w:rPr>
      </w:pPr>
    </w:p>
    <w:p w14:paraId="7DA5FCDF" w14:textId="77777777" w:rsidR="004A2FB1" w:rsidRDefault="004A2FB1" w:rsidP="004A2FB1">
      <w:pPr>
        <w:rPr>
          <w:rFonts w:cs="Arial"/>
        </w:rPr>
      </w:pPr>
    </w:p>
    <w:p w14:paraId="6F8A7CCC" w14:textId="77777777" w:rsidR="004A2FB1" w:rsidRDefault="004A2FB1" w:rsidP="004A2FB1">
      <w:pPr>
        <w:rPr>
          <w:rFonts w:cs="Arial"/>
        </w:rPr>
      </w:pPr>
    </w:p>
    <w:p w14:paraId="2EE284EA" w14:textId="77777777" w:rsidR="004A2FB1" w:rsidRDefault="004A2FB1" w:rsidP="004A2FB1">
      <w:pPr>
        <w:rPr>
          <w:rFonts w:cs="Arial"/>
        </w:rPr>
      </w:pPr>
    </w:p>
    <w:p w14:paraId="7BBAD0D8" w14:textId="77777777" w:rsidR="004A2FB1" w:rsidRDefault="004A2FB1" w:rsidP="004A2FB1">
      <w:pPr>
        <w:rPr>
          <w:rFonts w:cs="Arial"/>
        </w:rPr>
      </w:pPr>
    </w:p>
    <w:p w14:paraId="48EAFB69" w14:textId="77777777" w:rsidR="004A2FB1" w:rsidRPr="004A2FB1" w:rsidRDefault="004A2FB1" w:rsidP="004A2FB1">
      <w:pPr>
        <w:rPr>
          <w:rFonts w:cs="Arial"/>
        </w:rPr>
      </w:pPr>
    </w:p>
    <w:p w14:paraId="12DD121B" w14:textId="77777777" w:rsidR="001E44E7" w:rsidRDefault="001E44E7" w:rsidP="00D62ED4">
      <w:pPr>
        <w:rPr>
          <w:rFonts w:cs="Arial"/>
        </w:rPr>
      </w:pPr>
    </w:p>
    <w:p w14:paraId="3C1B7BC5" w14:textId="2C1EE626" w:rsidR="001E44E7" w:rsidRPr="001E44E7" w:rsidRDefault="001E44E7" w:rsidP="001E44E7">
      <w:pPr>
        <w:pStyle w:val="ListParagraph"/>
        <w:numPr>
          <w:ilvl w:val="0"/>
          <w:numId w:val="6"/>
        </w:numPr>
        <w:rPr>
          <w:rFonts w:cs="Arial"/>
        </w:rPr>
      </w:pPr>
      <w:r>
        <w:rPr>
          <w:noProof/>
        </w:rPr>
        <w:drawing>
          <wp:inline distT="0" distB="0" distL="0" distR="0" wp14:anchorId="510EF540" wp14:editId="4F14E17F">
            <wp:extent cx="2880525" cy="1685925"/>
            <wp:effectExtent l="0" t="0" r="0" b="0"/>
            <wp:docPr id="3" name="Picture 3" descr="C:\Users\andrew.busch\Documents\Dropbox\Algebra 1B - Prentice Hall Classics\12 Radical Expressions\Test\Dist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C:\Users\andrew.busch\Documents\Dropbox\Algebra 1B - Prentice Hall Classics\12 Radical Expressions\Test\Dist3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28" cy="1686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03867" w14:textId="77777777" w:rsidR="001E44E7" w:rsidRDefault="001E44E7" w:rsidP="00D62ED4">
      <w:pPr>
        <w:rPr>
          <w:rFonts w:cs="Arial"/>
        </w:rPr>
      </w:pPr>
    </w:p>
    <w:p w14:paraId="5CD87BFB" w14:textId="77777777" w:rsidR="004A2FB1" w:rsidRDefault="004A2FB1" w:rsidP="00D62ED4">
      <w:pPr>
        <w:rPr>
          <w:rFonts w:cs="Arial"/>
        </w:rPr>
      </w:pPr>
    </w:p>
    <w:p w14:paraId="781934DB" w14:textId="77777777" w:rsidR="004A2FB1" w:rsidRDefault="004A2FB1" w:rsidP="00D62ED4">
      <w:pPr>
        <w:rPr>
          <w:rFonts w:cs="Arial"/>
        </w:rPr>
        <w:sectPr w:rsidR="004A2FB1" w:rsidSect="001E44E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567F78E" w14:textId="7697D055" w:rsidR="001E44E7" w:rsidRPr="001E44E7" w:rsidRDefault="001E44E7" w:rsidP="00D62ED4">
      <w:pPr>
        <w:rPr>
          <w:rFonts w:cs="Arial"/>
        </w:rPr>
      </w:pPr>
    </w:p>
    <w:p w14:paraId="780F2E9A" w14:textId="77777777" w:rsidR="004A2FB1" w:rsidRDefault="004A2FB1" w:rsidP="001E44E7">
      <w:pPr>
        <w:widowControl w:val="0"/>
        <w:autoSpaceDE w:val="0"/>
        <w:autoSpaceDN w:val="0"/>
        <w:adjustRightInd w:val="0"/>
        <w:rPr>
          <w:rFonts w:cs="Arial"/>
          <w:b/>
        </w:rPr>
      </w:pPr>
    </w:p>
    <w:p w14:paraId="797BCB1E" w14:textId="77777777" w:rsidR="004A2FB1" w:rsidRDefault="004A2FB1" w:rsidP="001E44E7">
      <w:pPr>
        <w:widowControl w:val="0"/>
        <w:autoSpaceDE w:val="0"/>
        <w:autoSpaceDN w:val="0"/>
        <w:adjustRightInd w:val="0"/>
        <w:rPr>
          <w:rFonts w:cs="Arial"/>
          <w:b/>
        </w:rPr>
      </w:pPr>
    </w:p>
    <w:p w14:paraId="1D2C43CC" w14:textId="77777777" w:rsidR="004A2FB1" w:rsidRDefault="004A2FB1" w:rsidP="001E44E7">
      <w:pPr>
        <w:widowControl w:val="0"/>
        <w:autoSpaceDE w:val="0"/>
        <w:autoSpaceDN w:val="0"/>
        <w:adjustRightInd w:val="0"/>
        <w:rPr>
          <w:rFonts w:cs="Arial"/>
          <w:b/>
        </w:rPr>
      </w:pPr>
    </w:p>
    <w:p w14:paraId="4631B35D" w14:textId="77777777" w:rsidR="004A2FB1" w:rsidRDefault="004A2FB1" w:rsidP="001E44E7">
      <w:pPr>
        <w:widowControl w:val="0"/>
        <w:autoSpaceDE w:val="0"/>
        <w:autoSpaceDN w:val="0"/>
        <w:adjustRightInd w:val="0"/>
        <w:rPr>
          <w:rFonts w:cs="Arial"/>
          <w:b/>
        </w:rPr>
      </w:pPr>
    </w:p>
    <w:p w14:paraId="24209412" w14:textId="770E4C81" w:rsidR="001E44E7" w:rsidRPr="004A2FB1" w:rsidRDefault="001E44E7" w:rsidP="001E44E7">
      <w:pPr>
        <w:widowControl w:val="0"/>
        <w:autoSpaceDE w:val="0"/>
        <w:autoSpaceDN w:val="0"/>
        <w:adjustRightInd w:val="0"/>
        <w:rPr>
          <w:rFonts w:cs="Arial"/>
          <w:b/>
        </w:rPr>
      </w:pPr>
      <w:r w:rsidRPr="004A2FB1">
        <w:rPr>
          <w:rFonts w:cs="Arial"/>
          <w:b/>
        </w:rPr>
        <w:t>Solve each of the following problems. Be sure to show all your work.</w:t>
      </w:r>
    </w:p>
    <w:p w14:paraId="6BAECFA9" w14:textId="1742467B" w:rsidR="00D62ED4" w:rsidRPr="001E44E7" w:rsidRDefault="00D62ED4" w:rsidP="001E44E7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rPr>
          <w:rFonts w:cs="Arial"/>
        </w:rPr>
      </w:pPr>
      <w:r w:rsidRPr="001E44E7">
        <w:rPr>
          <w:rFonts w:cs="Arial"/>
        </w:rPr>
        <w:t>A 20 foot ladder is resting against the side of a house. The base of the ladder is 4 feet away from the house. Approximately how high above the ground does the ladder touch the house?</w:t>
      </w:r>
    </w:p>
    <w:p w14:paraId="4774ECD7" w14:textId="77777777" w:rsidR="00D62ED4" w:rsidRDefault="00D62ED4" w:rsidP="00D62ED4">
      <w:pPr>
        <w:rPr>
          <w:rFonts w:cs="Arial"/>
        </w:rPr>
      </w:pPr>
    </w:p>
    <w:p w14:paraId="7A99E35A" w14:textId="77777777" w:rsidR="001E44E7" w:rsidRDefault="001E44E7" w:rsidP="00D62ED4">
      <w:pPr>
        <w:rPr>
          <w:rFonts w:cs="Arial"/>
        </w:rPr>
      </w:pPr>
    </w:p>
    <w:p w14:paraId="7CB3E283" w14:textId="77777777" w:rsidR="001E44E7" w:rsidRDefault="001E44E7" w:rsidP="00D62ED4">
      <w:pPr>
        <w:rPr>
          <w:rFonts w:cs="Arial"/>
        </w:rPr>
      </w:pPr>
    </w:p>
    <w:p w14:paraId="1C05AE4F" w14:textId="77777777" w:rsidR="001E44E7" w:rsidRDefault="001E44E7" w:rsidP="00D62ED4">
      <w:pPr>
        <w:rPr>
          <w:rFonts w:cs="Arial"/>
        </w:rPr>
      </w:pPr>
    </w:p>
    <w:p w14:paraId="20FCC3C6" w14:textId="77777777" w:rsidR="001E44E7" w:rsidRPr="001E44E7" w:rsidRDefault="001E44E7" w:rsidP="00D62ED4">
      <w:pPr>
        <w:rPr>
          <w:rFonts w:cs="Arial"/>
        </w:rPr>
      </w:pPr>
    </w:p>
    <w:p w14:paraId="2C617225" w14:textId="77777777" w:rsidR="00D62ED4" w:rsidRPr="001E44E7" w:rsidRDefault="00D62ED4" w:rsidP="00D62ED4">
      <w:pPr>
        <w:rPr>
          <w:rFonts w:cs="Arial"/>
        </w:rPr>
      </w:pPr>
    </w:p>
    <w:p w14:paraId="6B7CCB3C" w14:textId="77777777" w:rsidR="00D62ED4" w:rsidRPr="001E44E7" w:rsidRDefault="00D62ED4" w:rsidP="001E44E7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rPr>
          <w:rFonts w:cs="Arial"/>
        </w:rPr>
      </w:pPr>
      <w:r w:rsidRPr="001E44E7">
        <w:rPr>
          <w:rFonts w:cs="Arial"/>
          <w:color w:val="000000"/>
        </w:rPr>
        <w:lastRenderedPageBreak/>
        <w:t>In slow-pitch softball, the distance of the paths between each pair of consecutive bases is 65 feet and the paths form right angles. Find the distance the catcher must throw a baseball from 3 feet behind home plate to second base.</w:t>
      </w:r>
    </w:p>
    <w:p w14:paraId="03316473" w14:textId="77777777" w:rsidR="00D62ED4" w:rsidRDefault="00D62ED4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1BEF49D0" w14:textId="77777777" w:rsidR="001E44E7" w:rsidRDefault="001E44E7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45EF83F5" w14:textId="77777777" w:rsidR="001E44E7" w:rsidRDefault="001E44E7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10A62E37" w14:textId="77777777" w:rsidR="001E44E7" w:rsidRDefault="001E44E7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5247B026" w14:textId="77777777" w:rsidR="001E44E7" w:rsidRDefault="001E44E7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79BBB83E" w14:textId="77777777" w:rsidR="004A2FB1" w:rsidRDefault="004A2FB1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31981F35" w14:textId="77777777" w:rsidR="004A2FB1" w:rsidRDefault="004A2FB1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33F1F152" w14:textId="77777777" w:rsidR="004A2FB1" w:rsidRDefault="004A2FB1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63C3B20D" w14:textId="77777777" w:rsidR="004A2FB1" w:rsidRDefault="004A2FB1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65927FB3" w14:textId="77777777" w:rsidR="004A2FB1" w:rsidRDefault="004A2FB1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4039F435" w14:textId="77777777" w:rsidR="004A2FB1" w:rsidRDefault="004A2FB1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0A5A6A9A" w14:textId="77777777" w:rsidR="004A2FB1" w:rsidRDefault="004A2FB1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49B84526" w14:textId="77777777" w:rsidR="004A2FB1" w:rsidRDefault="004A2FB1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3D41AD47" w14:textId="77777777" w:rsidR="004A2FB1" w:rsidRDefault="004A2FB1" w:rsidP="00D62ED4">
      <w:pPr>
        <w:widowControl w:val="0"/>
        <w:autoSpaceDE w:val="0"/>
        <w:autoSpaceDN w:val="0"/>
        <w:adjustRightInd w:val="0"/>
        <w:rPr>
          <w:rFonts w:cs="Arial"/>
        </w:rPr>
      </w:pPr>
      <w:bookmarkStart w:id="0" w:name="_GoBack"/>
      <w:bookmarkEnd w:id="0"/>
    </w:p>
    <w:p w14:paraId="233D762D" w14:textId="77777777" w:rsidR="001E44E7" w:rsidRDefault="001E44E7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07EB640F" w14:textId="77777777" w:rsidR="001E44E7" w:rsidRPr="001E44E7" w:rsidRDefault="001E44E7" w:rsidP="00D62ED4">
      <w:pPr>
        <w:widowControl w:val="0"/>
        <w:autoSpaceDE w:val="0"/>
        <w:autoSpaceDN w:val="0"/>
        <w:adjustRightInd w:val="0"/>
        <w:rPr>
          <w:rFonts w:cs="Arial"/>
        </w:rPr>
      </w:pPr>
    </w:p>
    <w:p w14:paraId="3164B0B6" w14:textId="6496A630" w:rsidR="00D62ED4" w:rsidRPr="001E44E7" w:rsidRDefault="00D62ED4" w:rsidP="001E44E7">
      <w:pPr>
        <w:pStyle w:val="ListParagraph"/>
        <w:numPr>
          <w:ilvl w:val="0"/>
          <w:numId w:val="6"/>
        </w:numPr>
        <w:rPr>
          <w:rFonts w:cs="Arial"/>
        </w:rPr>
      </w:pPr>
      <w:r w:rsidRPr="001E44E7">
        <w:rPr>
          <w:noProof/>
        </w:rPr>
        <w:drawing>
          <wp:anchor distT="0" distB="0" distL="114300" distR="114300" simplePos="0" relativeHeight="251671552" behindDoc="1" locked="0" layoutInCell="1" allowOverlap="1" wp14:anchorId="2E0C239D" wp14:editId="2D32F734">
            <wp:simplePos x="0" y="0"/>
            <wp:positionH relativeFrom="column">
              <wp:posOffset>3543300</wp:posOffset>
            </wp:positionH>
            <wp:positionV relativeFrom="paragraph">
              <wp:posOffset>104775</wp:posOffset>
            </wp:positionV>
            <wp:extent cx="2324100" cy="1428750"/>
            <wp:effectExtent l="0" t="0" r="0" b="0"/>
            <wp:wrapTight wrapText="bothSides">
              <wp:wrapPolygon edited="0">
                <wp:start x="0" y="0"/>
                <wp:lineTo x="0" y="21312"/>
                <wp:lineTo x="21423" y="21312"/>
                <wp:lineTo x="21423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44E7">
        <w:rPr>
          <w:rFonts w:cs="Arial"/>
          <w:color w:val="000000"/>
        </w:rPr>
        <w:t xml:space="preserve"> A small commuter airline flies to three cities whose locations form the vertices of a right triangle. The total flight distance (from city A to city B to city C and back to city A) is 1400 miles. It is 600 miles between the two cities that are furthest apart. Find the other two distances</w:t>
      </w:r>
    </w:p>
    <w:sectPr w:rsidR="00D62ED4" w:rsidRPr="001E44E7" w:rsidSect="00D62ED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BF2AC9" w14:textId="77777777" w:rsidR="00F6103B" w:rsidRDefault="00F6103B">
      <w:r>
        <w:separator/>
      </w:r>
    </w:p>
  </w:endnote>
  <w:endnote w:type="continuationSeparator" w:id="0">
    <w:p w14:paraId="047CF56C" w14:textId="77777777" w:rsidR="00F6103B" w:rsidRDefault="00F610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5972227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9D5D01" w14:textId="14728AB1" w:rsidR="004A2FB1" w:rsidRDefault="004A2FB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4625A148" w14:textId="77777777" w:rsidR="004A2FB1" w:rsidRDefault="004A2FB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0750C2" w14:textId="77777777" w:rsidR="00F6103B" w:rsidRDefault="00F6103B">
      <w:r>
        <w:separator/>
      </w:r>
    </w:p>
  </w:footnote>
  <w:footnote w:type="continuationSeparator" w:id="0">
    <w:p w14:paraId="1F3CF228" w14:textId="77777777" w:rsidR="00F6103B" w:rsidRDefault="00F610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396FA9" w14:textId="77777777" w:rsidR="001E44E7" w:rsidRPr="001E44E7" w:rsidRDefault="001E44E7" w:rsidP="001E44E7">
    <w:pPr>
      <w:jc w:val="center"/>
      <w:rPr>
        <w:rFonts w:cs="Arial"/>
      </w:rPr>
    </w:pPr>
    <w:r w:rsidRPr="001E44E7">
      <w:rPr>
        <w:rFonts w:cs="Arial"/>
        <w:b/>
      </w:rPr>
      <w:t>Chapter 12 Test Review: Radical Equations</w:t>
    </w:r>
  </w:p>
  <w:p w14:paraId="3ADECEE0" w14:textId="77777777" w:rsidR="00E45549" w:rsidRPr="001E44E7" w:rsidRDefault="00E45549" w:rsidP="001E44E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278ED"/>
    <w:multiLevelType w:val="hybridMultilevel"/>
    <w:tmpl w:val="EA58C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E53EF7"/>
    <w:multiLevelType w:val="hybridMultilevel"/>
    <w:tmpl w:val="B7B8A104"/>
    <w:lvl w:ilvl="0" w:tplc="1C8224CE">
      <w:start w:val="28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04E08"/>
    <w:multiLevelType w:val="hybridMultilevel"/>
    <w:tmpl w:val="8AFA18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3030C4"/>
    <w:multiLevelType w:val="hybridMultilevel"/>
    <w:tmpl w:val="23164C62"/>
    <w:lvl w:ilvl="0" w:tplc="72F21ED2">
      <w:start w:val="27"/>
      <w:numFmt w:val="decimal"/>
      <w:lvlRestart w:val="0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4770D99"/>
    <w:multiLevelType w:val="hybridMultilevel"/>
    <w:tmpl w:val="C74E9D2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62E117A9"/>
    <w:multiLevelType w:val="hybridMultilevel"/>
    <w:tmpl w:val="7D5A5E9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C98"/>
    <w:rsid w:val="00000AE5"/>
    <w:rsid w:val="00045FDB"/>
    <w:rsid w:val="000625C8"/>
    <w:rsid w:val="00082C8A"/>
    <w:rsid w:val="000E394C"/>
    <w:rsid w:val="00111324"/>
    <w:rsid w:val="00126239"/>
    <w:rsid w:val="00130C98"/>
    <w:rsid w:val="00134534"/>
    <w:rsid w:val="00176ACF"/>
    <w:rsid w:val="001E44E7"/>
    <w:rsid w:val="00210766"/>
    <w:rsid w:val="00245D2B"/>
    <w:rsid w:val="0025445D"/>
    <w:rsid w:val="003679E3"/>
    <w:rsid w:val="00397505"/>
    <w:rsid w:val="003E5BB8"/>
    <w:rsid w:val="00424E6D"/>
    <w:rsid w:val="004423A9"/>
    <w:rsid w:val="004A0092"/>
    <w:rsid w:val="004A2FB1"/>
    <w:rsid w:val="00540F48"/>
    <w:rsid w:val="00552675"/>
    <w:rsid w:val="00556399"/>
    <w:rsid w:val="005939BB"/>
    <w:rsid w:val="005A20EC"/>
    <w:rsid w:val="005A6FD5"/>
    <w:rsid w:val="006777AC"/>
    <w:rsid w:val="00731B02"/>
    <w:rsid w:val="007E288F"/>
    <w:rsid w:val="008754FD"/>
    <w:rsid w:val="00934238"/>
    <w:rsid w:val="009B62C6"/>
    <w:rsid w:val="00B543D3"/>
    <w:rsid w:val="00B608DA"/>
    <w:rsid w:val="00BD036F"/>
    <w:rsid w:val="00C2241C"/>
    <w:rsid w:val="00C973EA"/>
    <w:rsid w:val="00D22A9F"/>
    <w:rsid w:val="00D62ED4"/>
    <w:rsid w:val="00D8607E"/>
    <w:rsid w:val="00D87D27"/>
    <w:rsid w:val="00DA28E9"/>
    <w:rsid w:val="00E45549"/>
    <w:rsid w:val="00E52A4F"/>
    <w:rsid w:val="00E87860"/>
    <w:rsid w:val="00E90ED5"/>
    <w:rsid w:val="00EE7A8E"/>
    <w:rsid w:val="00F6103B"/>
    <w:rsid w:val="00F65297"/>
    <w:rsid w:val="00FE57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7E4BB5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25445D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E7A8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E7A8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E52A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90E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90E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72"/>
    <w:qFormat/>
    <w:rsid w:val="001E44E7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4A2FB1"/>
    <w:rPr>
      <w:rFonts w:ascii="Arial" w:hAnsi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25445D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E7A8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E7A8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E52A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90E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90E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72"/>
    <w:qFormat/>
    <w:rsid w:val="001E44E7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4A2FB1"/>
    <w:rPr>
      <w:rFonts w:ascii="Arial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e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image" Target="media/image38.png"/><Relationship Id="rId89" Type="http://schemas.openxmlformats.org/officeDocument/2006/relationships/image" Target="media/image43.png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image" Target="media/image22.e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87" Type="http://schemas.openxmlformats.org/officeDocument/2006/relationships/image" Target="media/image41.png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90" Type="http://schemas.openxmlformats.org/officeDocument/2006/relationships/image" Target="media/image44.png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image" Target="media/image21.e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png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image" Target="media/image37.png"/><Relationship Id="rId88" Type="http://schemas.openxmlformats.org/officeDocument/2006/relationships/image" Target="media/image42.png"/><Relationship Id="rId91" Type="http://schemas.openxmlformats.org/officeDocument/2006/relationships/image" Target="media/image4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image" Target="media/image40.png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17FD549-398E-482E-8F2D-EF0F384AD2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6</Pages>
  <Words>314</Words>
  <Characters>179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_______________   Date ____________</vt:lpstr>
    </vt:vector>
  </TitlesOfParts>
  <Company> </Company>
  <LinksUpToDate>false</LinksUpToDate>
  <CharactersWithSpaces>2102</CharactersWithSpaces>
  <SharedDoc>false</SharedDoc>
  <HLinks>
    <vt:vector size="6" baseType="variant">
      <vt:variant>
        <vt:i4>3735645</vt:i4>
      </vt:variant>
      <vt:variant>
        <vt:i4>2388</vt:i4>
      </vt:variant>
      <vt:variant>
        <vt:i4>1032</vt:i4>
      </vt:variant>
      <vt:variant>
        <vt:i4>1</vt:i4>
      </vt:variant>
      <vt:variant>
        <vt:lpwstr>BD14769_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_______________   Date ____________</dc:title>
  <dc:subject/>
  <dc:creator>whrhs</dc:creator>
  <cp:keywords/>
  <dc:description/>
  <cp:lastModifiedBy>Andrew Busch</cp:lastModifiedBy>
  <cp:revision>12</cp:revision>
  <cp:lastPrinted>2014-01-23T13:56:00Z</cp:lastPrinted>
  <dcterms:created xsi:type="dcterms:W3CDTF">2015-04-09T02:03:00Z</dcterms:created>
  <dcterms:modified xsi:type="dcterms:W3CDTF">2015-04-10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